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434DD7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1288F4A6" w:rsidR="00861BDD" w:rsidRPr="00935831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935831" w:rsidRPr="00935831">
        <w:rPr>
          <w:szCs w:val="28"/>
        </w:rPr>
        <w:t>3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01DD70DF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Дисциплина: </w:t>
      </w:r>
      <w:r w:rsidR="00256955">
        <w:rPr>
          <w:szCs w:val="28"/>
        </w:rPr>
        <w:t>Техническое зрение</w:t>
      </w:r>
    </w:p>
    <w:p w14:paraId="08A9238E" w14:textId="2F324AC7" w:rsidR="00861BDD" w:rsidRPr="00256955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935831">
        <w:rPr>
          <w:szCs w:val="28"/>
        </w:rPr>
        <w:t>Дискретное преобразование Фурье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419610A4" w14:textId="7BE610D7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Студент гр. </w:t>
      </w:r>
      <w:r w:rsidR="005F216B">
        <w:rPr>
          <w:szCs w:val="28"/>
        </w:rPr>
        <w:t>3331506/70401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9E208D">
        <w:rPr>
          <w:szCs w:val="28"/>
        </w:rPr>
        <w:t xml:space="preserve">     </w:t>
      </w:r>
      <w:r w:rsidR="002C271A">
        <w:rPr>
          <w:szCs w:val="28"/>
        </w:rPr>
        <w:t xml:space="preserve">Паньков </w:t>
      </w:r>
      <w:proofErr w:type="gramStart"/>
      <w:r w:rsidR="002C271A">
        <w:rPr>
          <w:szCs w:val="28"/>
        </w:rPr>
        <w:t>И.С.</w:t>
      </w:r>
      <w:proofErr w:type="gramEnd"/>
    </w:p>
    <w:p w14:paraId="35093E2B" w14:textId="65846DB4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9E208D">
        <w:rPr>
          <w:szCs w:val="28"/>
        </w:rPr>
        <w:t xml:space="preserve">     </w:t>
      </w:r>
      <w:r w:rsidR="002C271A">
        <w:rPr>
          <w:szCs w:val="28"/>
        </w:rPr>
        <w:t xml:space="preserve">Варлашин </w:t>
      </w:r>
      <w:proofErr w:type="gramStart"/>
      <w:r w:rsidR="002C271A">
        <w:rPr>
          <w:szCs w:val="28"/>
        </w:rPr>
        <w:t>В.В.</w:t>
      </w:r>
      <w:proofErr w:type="gramEnd"/>
    </w:p>
    <w:p w14:paraId="3EA2C240" w14:textId="55ED4106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                                                                                               </w:t>
      </w:r>
      <w:proofErr w:type="gramStart"/>
      <w:r>
        <w:rPr>
          <w:szCs w:val="28"/>
        </w:rPr>
        <w:t xml:space="preserve">«  </w:t>
      </w:r>
      <w:proofErr w:type="gramEnd"/>
      <w:r>
        <w:rPr>
          <w:szCs w:val="28"/>
        </w:rPr>
        <w:t xml:space="preserve">    »________20</w:t>
      </w:r>
      <w:r w:rsidR="00271D9D" w:rsidRPr="00271D9D">
        <w:rPr>
          <w:szCs w:val="28"/>
        </w:rPr>
        <w:t>20</w:t>
      </w:r>
      <w:r>
        <w:rPr>
          <w:szCs w:val="28"/>
        </w:rPr>
        <w:t xml:space="preserve"> г.</w:t>
      </w:r>
    </w:p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969A799" w14:textId="1DD82F5D" w:rsidR="002910C4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0</w:t>
      </w:r>
      <w:r w:rsidR="002910C4" w:rsidRPr="009E6922">
        <w:rPr>
          <w:szCs w:val="28"/>
        </w:rPr>
        <w:br w:type="page"/>
      </w:r>
    </w:p>
    <w:p w14:paraId="41647324" w14:textId="39ED688D" w:rsidR="00C4028B" w:rsidRPr="00F01666" w:rsidRDefault="00C4028B" w:rsidP="00C4028B">
      <w:r>
        <w:lastRenderedPageBreak/>
        <w:t xml:space="preserve">Цель работы — </w:t>
      </w:r>
      <w:r w:rsidR="00935831">
        <w:t xml:space="preserve">применение </w:t>
      </w:r>
      <w:r w:rsidR="000117AF">
        <w:t>дискретного преобразования Фурье для фильтрации, свёртки и корреляции изображений</w:t>
      </w:r>
      <w:r w:rsidR="00F01666" w:rsidRPr="00F01666">
        <w:t>.</w:t>
      </w:r>
    </w:p>
    <w:p w14:paraId="4BFD8DDD" w14:textId="7A6937C5" w:rsidR="00C4028B" w:rsidRDefault="00C4028B" w:rsidP="00C4028B">
      <w:pPr>
        <w:pStyle w:val="1"/>
      </w:pPr>
      <w:r w:rsidRPr="00C4028B">
        <w:t>З а д а н и е</w:t>
      </w:r>
    </w:p>
    <w:p w14:paraId="07350338" w14:textId="51ECEF4F" w:rsidR="00C94226" w:rsidRDefault="00C94226" w:rsidP="00C94226">
      <w:r w:rsidRPr="00C94226">
        <w:rPr>
          <w:b/>
          <w:bCs/>
        </w:rPr>
        <w:t>Задание</w:t>
      </w:r>
      <w:r w:rsidR="00FD7292">
        <w:rPr>
          <w:b/>
          <w:bCs/>
        </w:rPr>
        <w:t> </w:t>
      </w:r>
      <w:r w:rsidRPr="00C94226">
        <w:rPr>
          <w:b/>
          <w:bCs/>
        </w:rPr>
        <w:t>1.</w:t>
      </w:r>
      <w:r w:rsidR="00FD7292">
        <w:rPr>
          <w:b/>
          <w:bCs/>
        </w:rPr>
        <w:t> </w:t>
      </w:r>
      <w:r>
        <w:t xml:space="preserve">Реализовать прямое ДПФ с возможностью вывода спектра и обратное ДПФ. Сравнить результаты со встроенной функцией. </w:t>
      </w:r>
    </w:p>
    <w:p w14:paraId="1ED00977" w14:textId="0AF21BC6" w:rsidR="00C94226" w:rsidRPr="00C94226" w:rsidRDefault="00275E0A" w:rsidP="00C94226">
      <w:pPr>
        <w:rPr>
          <w:b/>
          <w:u w:val="single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 w:rsidRPr="00275E0A">
        <w:rPr>
          <w:b/>
          <w:bCs/>
        </w:rPr>
        <w:t>2.</w:t>
      </w:r>
      <w:r w:rsidR="00FD7292">
        <w:rPr>
          <w:b/>
          <w:bCs/>
        </w:rPr>
        <w:t> </w:t>
      </w:r>
      <w:r w:rsidR="00C94226">
        <w:t>Реализовать фильтр</w:t>
      </w:r>
      <w:r>
        <w:t>ы</w:t>
      </w:r>
      <w:r w:rsidR="00C94226">
        <w:t xml:space="preserve"> высоких и низких частот </w:t>
      </w:r>
      <w:r>
        <w:t>Баттерворта</w:t>
      </w:r>
      <w:r w:rsidR="00C94226">
        <w:t xml:space="preserve">. </w:t>
      </w:r>
      <w:r w:rsidR="00524B94">
        <w:t>Выбрать какое-либо</w:t>
      </w:r>
      <w:r w:rsidR="00C94226">
        <w:t xml:space="preserve"> изображение и в его спектре обрезать в одном случае элементы спектра с высокими частотами, в другом </w:t>
      </w:r>
      <w:r w:rsidR="008F0D40">
        <w:t>— с</w:t>
      </w:r>
      <w:r w:rsidR="00C94226">
        <w:t xml:space="preserve"> низкими. </w:t>
      </w:r>
      <w:r w:rsidR="008F0D40">
        <w:t>Затем</w:t>
      </w:r>
      <w:r w:rsidR="00C94226">
        <w:t xml:space="preserve"> выполнить обратное преобразование на основе полученных спектров</w:t>
      </w:r>
      <w:r w:rsidR="00524B94">
        <w:t>.</w:t>
      </w:r>
    </w:p>
    <w:p w14:paraId="2E07C9F6" w14:textId="47BC08A1" w:rsidR="00C94226" w:rsidRDefault="008F0D40" w:rsidP="00C94226">
      <w:pPr>
        <w:rPr>
          <w:b/>
          <w:u w:val="single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>
        <w:rPr>
          <w:b/>
          <w:bCs/>
        </w:rPr>
        <w:t>3</w:t>
      </w:r>
      <w:r w:rsidRPr="00275E0A">
        <w:rPr>
          <w:b/>
          <w:bCs/>
        </w:rPr>
        <w:t>.</w:t>
      </w:r>
      <w:r w:rsidR="00FD7292">
        <w:rPr>
          <w:b/>
          <w:bCs/>
        </w:rPr>
        <w:t> </w:t>
      </w:r>
      <w:r w:rsidR="00C94226">
        <w:t>Произвести по отдельности свёртку какого-либо изображения с ядром фильтр</w:t>
      </w:r>
      <w:r w:rsidR="00524B94">
        <w:t>а</w:t>
      </w:r>
      <w:r w:rsidR="00C94226">
        <w:t xml:space="preserve"> Собеля, усредняющего</w:t>
      </w:r>
      <w:r w:rsidR="00524B94">
        <w:t xml:space="preserve"> Фильтра</w:t>
      </w:r>
      <w:r w:rsidR="00C94226">
        <w:t xml:space="preserve"> </w:t>
      </w:r>
      <w:r>
        <w:t>и</w:t>
      </w:r>
      <w:r w:rsidR="00524B94">
        <w:t xml:space="preserve"> фильтра</w:t>
      </w:r>
      <w:r w:rsidR="00C94226">
        <w:t xml:space="preserve"> Лапласа. Необходимо вывести магнитуду Фурье</w:t>
      </w:r>
      <w:r w:rsidR="00956733">
        <w:t>-образа</w:t>
      </w:r>
      <w:r w:rsidR="00C94226">
        <w:t xml:space="preserve"> исходного изображения и ядра свёртки.</w:t>
      </w:r>
    </w:p>
    <w:p w14:paraId="7BDBB0E4" w14:textId="067F23ED" w:rsidR="00C94226" w:rsidRDefault="00956733" w:rsidP="00C94226"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>
        <w:rPr>
          <w:b/>
          <w:bCs/>
        </w:rPr>
        <w:t>4</w:t>
      </w:r>
      <w:r w:rsidRPr="00275E0A">
        <w:rPr>
          <w:b/>
          <w:bCs/>
        </w:rPr>
        <w:t>.</w:t>
      </w:r>
      <w:r w:rsidR="00FD7292">
        <w:rPr>
          <w:b/>
          <w:bCs/>
        </w:rPr>
        <w:t> </w:t>
      </w:r>
      <w:r w:rsidR="00C94226">
        <w:t xml:space="preserve">Полученные образы Фурье в результате выполнения свёртки </w:t>
      </w:r>
      <w:r>
        <w:t>необходимо</w:t>
      </w:r>
      <w:r w:rsidR="00C94226">
        <w:t xml:space="preserve"> обратно преобразовать в изображение.</w:t>
      </w:r>
    </w:p>
    <w:p w14:paraId="3850FE13" w14:textId="22D2603A" w:rsidR="00C94226" w:rsidRDefault="00FD7292" w:rsidP="00C94226">
      <w:r w:rsidRPr="00FD7292">
        <w:rPr>
          <w:b/>
          <w:bCs/>
        </w:rPr>
        <w:t>Задание</w:t>
      </w:r>
      <w:r>
        <w:rPr>
          <w:b/>
          <w:bCs/>
        </w:rPr>
        <w:t> </w:t>
      </w:r>
      <w:r w:rsidRPr="00FD7292">
        <w:rPr>
          <w:b/>
          <w:bCs/>
        </w:rPr>
        <w:t>5.</w:t>
      </w:r>
      <w:r>
        <w:rPr>
          <w:b/>
          <w:bCs/>
        </w:rPr>
        <w:t> </w:t>
      </w:r>
      <w:r w:rsidR="00C94226">
        <w:t xml:space="preserve">Провести корреляцию изображений автомобильных номеров по очереди с </w:t>
      </w:r>
      <w:r w:rsidR="00543AD4">
        <w:t>тремя</w:t>
      </w:r>
      <w:r w:rsidR="00C94226">
        <w:t xml:space="preserve"> символами. Полученны</w:t>
      </w:r>
      <w:r w:rsidR="00543AD4">
        <w:t>е</w:t>
      </w:r>
      <w:r w:rsidR="00C94226">
        <w:t xml:space="preserve"> образ Фурье обратно преобразовать в обычное изображение.</w:t>
      </w:r>
    </w:p>
    <w:p w14:paraId="0CC91D83" w14:textId="32784BB8" w:rsidR="00E21D09" w:rsidRPr="009E6922" w:rsidRDefault="00E21D09" w:rsidP="00C94226">
      <w:pPr>
        <w:ind w:firstLine="0"/>
        <w:jc w:val="left"/>
        <w:rPr>
          <w:szCs w:val="28"/>
        </w:rPr>
      </w:pPr>
      <w:r w:rsidRPr="009E6922">
        <w:rPr>
          <w:szCs w:val="28"/>
        </w:rPr>
        <w:br w:type="page"/>
      </w:r>
    </w:p>
    <w:p w14:paraId="6C8F6108" w14:textId="5DFBE50F" w:rsidR="00F53F23" w:rsidRDefault="00533805" w:rsidP="00F53F23">
      <w:pPr>
        <w:pStyle w:val="1"/>
      </w:pPr>
      <w:r>
        <w:lastRenderedPageBreak/>
        <w:t xml:space="preserve">Краткие </w:t>
      </w:r>
      <w:r w:rsidR="006B4FD4">
        <w:t>теоретические</w:t>
      </w:r>
      <w:r w:rsidR="00F53F23">
        <w:t xml:space="preserve"> сведения</w:t>
      </w:r>
    </w:p>
    <w:p w14:paraId="69310656" w14:textId="5E2ECE3B" w:rsidR="003D4A60" w:rsidRDefault="00A16286">
      <w:r>
        <w:t>Прямое д</w:t>
      </w:r>
      <w:r w:rsidR="003D4A60">
        <w:t xml:space="preserve">искретное преобразование Фурье изображения размером </w:t>
      </w:r>
      <w:r w:rsidR="006F19C0" w:rsidRPr="003D4A60">
        <w:rPr>
          <w:position w:val="-6"/>
        </w:rPr>
        <w:object w:dxaOrig="660" w:dyaOrig="240" w14:anchorId="30540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9" type="#_x0000_t75" style="width:33pt;height:12pt" o:ole="">
            <v:imagedata r:id="rId8" o:title=""/>
          </v:shape>
          <o:OLEObject Type="Embed" ProgID="Equation.DSMT4" ShapeID="_x0000_i1109" DrawAspect="Content" ObjectID="_1666503219" r:id="rId9"/>
        </w:object>
      </w:r>
      <w:r w:rsidR="003D4A60" w:rsidRPr="003D4A60">
        <w:t xml:space="preserve"> </w:t>
      </w:r>
      <w:r w:rsidR="003D4A60">
        <w:t>пикселей вычисляется по формуле</w:t>
      </w:r>
    </w:p>
    <w:p w14:paraId="239E378F" w14:textId="4D77760F" w:rsidR="00FC35AA" w:rsidRDefault="00E027ED" w:rsidP="006F19C0">
      <w:pPr>
        <w:ind w:firstLine="0"/>
        <w:jc w:val="center"/>
      </w:pPr>
      <w:r w:rsidRPr="00F66B88">
        <w:rPr>
          <w:position w:val="-36"/>
        </w:rPr>
        <w:object w:dxaOrig="3840" w:dyaOrig="859" w14:anchorId="3CA58AF7">
          <v:shape id="_x0000_i1112" type="#_x0000_t75" style="width:192pt;height:43.2pt" o:ole="">
            <v:imagedata r:id="rId10" o:title=""/>
          </v:shape>
          <o:OLEObject Type="Embed" ProgID="Equation.DSMT4" ShapeID="_x0000_i1112" DrawAspect="Content" ObjectID="_1666503220" r:id="rId11"/>
        </w:object>
      </w:r>
    </w:p>
    <w:p w14:paraId="26FBF0BD" w14:textId="7E54AABD" w:rsidR="006F19C0" w:rsidRDefault="006F19C0" w:rsidP="006F19C0">
      <w:pPr>
        <w:ind w:firstLine="0"/>
      </w:pPr>
      <w:r>
        <w:t xml:space="preserve">где </w:t>
      </w:r>
      <w:r w:rsidR="00E027ED" w:rsidRPr="009A695F">
        <w:rPr>
          <w:position w:val="-16"/>
        </w:rPr>
        <w:object w:dxaOrig="380" w:dyaOrig="420" w14:anchorId="087EBFA6">
          <v:shape id="_x0000_i1113" type="#_x0000_t75" style="width:19.2pt;height:21pt" o:ole="">
            <v:imagedata r:id="rId12" o:title=""/>
          </v:shape>
          <o:OLEObject Type="Embed" ProgID="Equation.DSMT4" ShapeID="_x0000_i1113" DrawAspect="Content" ObjectID="_1666503221" r:id="rId13"/>
        </w:object>
      </w:r>
      <w:r w:rsidR="00E027ED">
        <w:t xml:space="preserve"> — </w:t>
      </w:r>
      <w:r w:rsidR="00974E3D">
        <w:t xml:space="preserve">интенсивность пикселя в </w:t>
      </w:r>
      <w:r w:rsidR="00974E3D" w:rsidRPr="00974E3D">
        <w:rPr>
          <w:i/>
          <w:iCs/>
          <w:lang w:val="en-US"/>
        </w:rPr>
        <w:t>j</w:t>
      </w:r>
      <w:r w:rsidR="00974E3D" w:rsidRPr="00974E3D">
        <w:t>-</w:t>
      </w:r>
      <w:r w:rsidR="00974E3D">
        <w:t xml:space="preserve">ой строке и </w:t>
      </w:r>
      <w:r w:rsidR="00974E3D" w:rsidRPr="00974E3D">
        <w:rPr>
          <w:i/>
          <w:iCs/>
          <w:lang w:val="en-US"/>
        </w:rPr>
        <w:t>k</w:t>
      </w:r>
      <w:r w:rsidR="00974E3D" w:rsidRPr="00974E3D">
        <w:t>-</w:t>
      </w:r>
      <w:r w:rsidR="00974E3D">
        <w:t>ом столбце;</w:t>
      </w:r>
    </w:p>
    <w:p w14:paraId="112718C3" w14:textId="330354B5" w:rsidR="00974E3D" w:rsidRDefault="00974E3D" w:rsidP="006F19C0">
      <w:pPr>
        <w:ind w:firstLine="0"/>
      </w:pPr>
      <w:r>
        <w:t xml:space="preserve">      </w:t>
      </w:r>
      <w:r w:rsidRPr="009A695F">
        <w:rPr>
          <w:position w:val="-16"/>
        </w:rPr>
        <w:object w:dxaOrig="400" w:dyaOrig="420" w14:anchorId="2ED32F44">
          <v:shape id="_x0000_i1115" type="#_x0000_t75" style="width:19.8pt;height:21pt" o:ole="">
            <v:imagedata r:id="rId14" o:title=""/>
          </v:shape>
          <o:OLEObject Type="Embed" ProgID="Equation.DSMT4" ShapeID="_x0000_i1115" DrawAspect="Content" ObjectID="_1666503222" r:id="rId15"/>
        </w:object>
      </w:r>
      <w:r>
        <w:t xml:space="preserve"> — </w:t>
      </w:r>
      <w:r w:rsidR="00A16286">
        <w:t xml:space="preserve">Фурье-образ изображения в </w:t>
      </w:r>
      <w:r w:rsidR="00A16286" w:rsidRPr="00974E3D">
        <w:rPr>
          <w:i/>
          <w:iCs/>
          <w:lang w:val="en-US"/>
        </w:rPr>
        <w:t>j</w:t>
      </w:r>
      <w:r w:rsidR="00A16286" w:rsidRPr="00974E3D">
        <w:t>-</w:t>
      </w:r>
      <w:r w:rsidR="00A16286">
        <w:t xml:space="preserve">ой строке и </w:t>
      </w:r>
      <w:r w:rsidR="00A16286" w:rsidRPr="00974E3D">
        <w:rPr>
          <w:i/>
          <w:iCs/>
          <w:lang w:val="en-US"/>
        </w:rPr>
        <w:t>k</w:t>
      </w:r>
      <w:r w:rsidR="00A16286" w:rsidRPr="00974E3D">
        <w:t>-</w:t>
      </w:r>
      <w:r w:rsidR="00A16286">
        <w:t>ом столбце.</w:t>
      </w:r>
    </w:p>
    <w:p w14:paraId="21D57667" w14:textId="3AC71190" w:rsidR="00A16286" w:rsidRDefault="00A16286" w:rsidP="00A16286">
      <w:r>
        <w:t>Обратное дискретное преобразование Фурье</w:t>
      </w:r>
      <w:r w:rsidR="00EC4594">
        <w:t xml:space="preserve"> этого же изображения</w:t>
      </w:r>
      <w:r>
        <w:t>, в свою очередь, вычис</w:t>
      </w:r>
      <w:r w:rsidR="00EC4594">
        <w:t>ляется по формуле</w:t>
      </w:r>
    </w:p>
    <w:p w14:paraId="01F9A173" w14:textId="27D4361C" w:rsidR="00EC4594" w:rsidRDefault="00EC4594" w:rsidP="00EC4594">
      <w:pPr>
        <w:ind w:firstLine="0"/>
        <w:jc w:val="center"/>
      </w:pPr>
      <w:r w:rsidRPr="00F66B88">
        <w:rPr>
          <w:position w:val="-36"/>
        </w:rPr>
        <w:object w:dxaOrig="4380" w:dyaOrig="859" w14:anchorId="60B36DFA">
          <v:shape id="_x0000_i1121" type="#_x0000_t75" style="width:219pt;height:43.2pt" o:ole="">
            <v:imagedata r:id="rId16" o:title=""/>
          </v:shape>
          <o:OLEObject Type="Embed" ProgID="Equation.DSMT4" ShapeID="_x0000_i1121" DrawAspect="Content" ObjectID="_1666503223" r:id="rId17"/>
        </w:object>
      </w:r>
    </w:p>
    <w:p w14:paraId="5421B311" w14:textId="5A1A6211" w:rsidR="00EE3D08" w:rsidRDefault="00EE3D08">
      <w:r>
        <w:t xml:space="preserve">Многие методы </w:t>
      </w:r>
      <w:r w:rsidR="00C74F49">
        <w:t>обработки</w:t>
      </w:r>
      <w:r>
        <w:t xml:space="preserve"> изображений требует вычисления свёртки изображения с другим изображением</w:t>
      </w:r>
      <w:r w:rsidR="00EA0943">
        <w:t xml:space="preserve"> или</w:t>
      </w:r>
      <w:r>
        <w:t xml:space="preserve"> ядром фильтра</w:t>
      </w:r>
      <w:r w:rsidR="00EA0943">
        <w:t xml:space="preserve">, что при непосредственном вычислении требует временных затрат </w:t>
      </w:r>
      <w:r w:rsidR="00EA0943" w:rsidRPr="00EA0943">
        <w:rPr>
          <w:position w:val="-10"/>
        </w:rPr>
        <w:object w:dxaOrig="1040" w:dyaOrig="400" w14:anchorId="0F549DCE">
          <v:shape id="_x0000_i1125" type="#_x0000_t75" style="width:52.2pt;height:19.8pt" o:ole="">
            <v:imagedata r:id="rId18" o:title=""/>
          </v:shape>
          <o:OLEObject Type="Embed" ProgID="Equation.DSMT4" ShapeID="_x0000_i1125" DrawAspect="Content" ObjectID="_1666503224" r:id="rId19"/>
        </w:object>
      </w:r>
      <w:r w:rsidR="00EA0943" w:rsidRPr="00EA0943">
        <w:t xml:space="preserve">. </w:t>
      </w:r>
      <w:r w:rsidR="00EA0943">
        <w:t xml:space="preserve">В то же самое </w:t>
      </w:r>
      <w:r w:rsidR="00C74F49">
        <w:t xml:space="preserve">время произведение (или корреляция) Фурье-образов изображений </w:t>
      </w:r>
      <w:r w:rsidR="00444CD9">
        <w:t xml:space="preserve">требует временных затрат </w:t>
      </w:r>
      <w:r w:rsidR="00444CD9" w:rsidRPr="00EA0943">
        <w:rPr>
          <w:position w:val="-10"/>
        </w:rPr>
        <w:object w:dxaOrig="960" w:dyaOrig="340" w14:anchorId="34C7A238">
          <v:shape id="_x0000_i1130" type="#_x0000_t75" style="width:48pt;height:16.8pt" o:ole="">
            <v:imagedata r:id="rId20" o:title=""/>
          </v:shape>
          <o:OLEObject Type="Embed" ProgID="Equation.DSMT4" ShapeID="_x0000_i1130" DrawAspect="Content" ObjectID="_1666503225" r:id="rId21"/>
        </w:object>
      </w:r>
      <w:r w:rsidR="00444CD9">
        <w:t>, что проще с вычислительной точки зрения.</w:t>
      </w:r>
    </w:p>
    <w:p w14:paraId="41311598" w14:textId="1AF9F52B" w:rsidR="00444CD9" w:rsidRDefault="00444CD9">
      <w:r>
        <w:t>Стоит отметить, правда, что прямое и обратное преобразования Фурье также требуют</w:t>
      </w:r>
      <w:r w:rsidR="006B566B">
        <w:t xml:space="preserve"> временных затрат </w:t>
      </w:r>
      <w:r w:rsidR="006B566B" w:rsidRPr="00EA0943">
        <w:rPr>
          <w:position w:val="-10"/>
        </w:rPr>
        <w:object w:dxaOrig="1040" w:dyaOrig="400" w14:anchorId="5C22C5F0">
          <v:shape id="_x0000_i1133" type="#_x0000_t75" style="width:52.2pt;height:19.8pt" o:ole="">
            <v:imagedata r:id="rId18" o:title=""/>
          </v:shape>
          <o:OLEObject Type="Embed" ProgID="Equation.DSMT4" ShapeID="_x0000_i1133" DrawAspect="Content" ObjectID="_1666503226" r:id="rId22"/>
        </w:object>
      </w:r>
      <w:r w:rsidR="006B566B">
        <w:t xml:space="preserve"> при их непосредственном вычислении по описанным выше формулам. Для ускорения и упрощения вычислений </w:t>
      </w:r>
      <w:r w:rsidR="008F0485">
        <w:t xml:space="preserve">эти преобразования выполняют с помощью </w:t>
      </w:r>
      <w:r w:rsidR="004809AD">
        <w:t>алгоритмов</w:t>
      </w:r>
      <w:r w:rsidR="008F0485">
        <w:t xml:space="preserve"> быстрого преобразования Фурье, к которым относятся, например, </w:t>
      </w:r>
      <w:r w:rsidR="00A35815">
        <w:t xml:space="preserve">алгоритм </w:t>
      </w:r>
      <w:r w:rsidR="008F0485">
        <w:t xml:space="preserve">Винограда, </w:t>
      </w:r>
      <w:r w:rsidR="00A35815">
        <w:t>алгоритм</w:t>
      </w:r>
      <w:r w:rsidR="008F0485">
        <w:t xml:space="preserve"> </w:t>
      </w:r>
      <w:r w:rsidR="00843045">
        <w:t xml:space="preserve">Гуда — Томаса или </w:t>
      </w:r>
      <w:r w:rsidR="00A35815">
        <w:t>алгоритм</w:t>
      </w:r>
      <w:r w:rsidR="00843045">
        <w:t xml:space="preserve"> Кули — Тьюки.</w:t>
      </w:r>
    </w:p>
    <w:p w14:paraId="6C2437ED" w14:textId="0692B7F1" w:rsidR="00843045" w:rsidRDefault="00843045">
      <w:r>
        <w:t xml:space="preserve">В случае одномерного преобразования Фурье </w:t>
      </w:r>
      <w:r w:rsidR="00F079AA">
        <w:t>последний</w:t>
      </w:r>
      <w:r>
        <w:t xml:space="preserve"> </w:t>
      </w:r>
      <w:r w:rsidR="00A35815">
        <w:t>алгоритм</w:t>
      </w:r>
      <w:r>
        <w:t xml:space="preserve"> заключается в том, чтобы отобразить исходное </w:t>
      </w:r>
      <w:r w:rsidR="00CC67FA">
        <w:t xml:space="preserve">одномерное </w:t>
      </w:r>
      <w:r>
        <w:t>преобразование</w:t>
      </w:r>
      <w:r w:rsidR="00F620EA">
        <w:t xml:space="preserve"> </w:t>
      </w:r>
    </w:p>
    <w:p w14:paraId="49DE065A" w14:textId="3C547D13" w:rsidR="00F620EA" w:rsidRDefault="00F43500" w:rsidP="00281F82">
      <w:pPr>
        <w:spacing w:line="240" w:lineRule="auto"/>
        <w:ind w:firstLine="0"/>
        <w:jc w:val="center"/>
      </w:pPr>
      <w:r w:rsidRPr="00984B3C">
        <w:rPr>
          <w:position w:val="-36"/>
        </w:rPr>
        <w:object w:dxaOrig="3420" w:dyaOrig="859" w14:anchorId="69438D30">
          <v:shape id="_x0000_i1141" type="#_x0000_t75" style="width:171pt;height:43.2pt" o:ole="">
            <v:imagedata r:id="rId23" o:title=""/>
          </v:shape>
          <o:OLEObject Type="Embed" ProgID="Equation.DSMT4" ShapeID="_x0000_i1141" DrawAspect="Content" ObjectID="_1666503227" r:id="rId24"/>
        </w:object>
      </w:r>
    </w:p>
    <w:p w14:paraId="104F2868" w14:textId="0A10914E" w:rsidR="00F43500" w:rsidRDefault="00654DA6" w:rsidP="00F43500">
      <w:pPr>
        <w:ind w:firstLine="0"/>
      </w:pPr>
      <w:r>
        <w:t>в двумерное</w:t>
      </w:r>
    </w:p>
    <w:p w14:paraId="38A30F17" w14:textId="27DE8ED7" w:rsidR="00654DA6" w:rsidRPr="00E75769" w:rsidRDefault="00281F82" w:rsidP="00281F82">
      <w:pPr>
        <w:ind w:firstLine="0"/>
        <w:jc w:val="center"/>
        <w:rPr>
          <w:lang w:val="en-US"/>
        </w:rPr>
      </w:pPr>
      <w:r w:rsidRPr="003059E9">
        <w:rPr>
          <w:position w:val="-36"/>
        </w:rPr>
        <w:object w:dxaOrig="8400" w:dyaOrig="859" w14:anchorId="13E9AB4F">
          <v:shape id="_x0000_i1153" type="#_x0000_t75" style="width:420pt;height:43.2pt" o:ole="">
            <v:imagedata r:id="rId25" o:title=""/>
          </v:shape>
          <o:OLEObject Type="Embed" ProgID="Equation.DSMT4" ShapeID="_x0000_i1153" DrawAspect="Content" ObjectID="_1666503228" r:id="rId26"/>
        </w:object>
      </w:r>
    </w:p>
    <w:p w14:paraId="6F71324F" w14:textId="72B2A0A9" w:rsidR="00272F26" w:rsidRDefault="00272F26">
      <w:r>
        <w:lastRenderedPageBreak/>
        <w:t xml:space="preserve">При этом если </w:t>
      </w:r>
      <w:r w:rsidRPr="00272F26">
        <w:rPr>
          <w:position w:val="-6"/>
        </w:rPr>
        <w:object w:dxaOrig="300" w:dyaOrig="300" w14:anchorId="58BFB4D2">
          <v:shape id="_x0000_i1156" type="#_x0000_t75" style="width:15pt;height:15pt" o:ole="">
            <v:imagedata r:id="rId27" o:title=""/>
          </v:shape>
          <o:OLEObject Type="Embed" ProgID="Equation.DSMT4" ShapeID="_x0000_i1156" DrawAspect="Content" ObjectID="_1666503229" r:id="rId28"/>
        </w:object>
      </w:r>
      <w:r w:rsidRPr="00272F26">
        <w:t xml:space="preserve"> </w:t>
      </w:r>
      <w:r>
        <w:t xml:space="preserve">и </w:t>
      </w:r>
      <w:r w:rsidRPr="00272F26">
        <w:rPr>
          <w:position w:val="-6"/>
        </w:rPr>
        <w:object w:dxaOrig="360" w:dyaOrig="300" w14:anchorId="4F22E1A3">
          <v:shape id="_x0000_i1159" type="#_x0000_t75" style="width:18pt;height:15pt" o:ole="">
            <v:imagedata r:id="rId29" o:title=""/>
          </v:shape>
          <o:OLEObject Type="Embed" ProgID="Equation.DSMT4" ShapeID="_x0000_i1159" DrawAspect="Content" ObjectID="_1666503230" r:id="rId30"/>
        </w:object>
      </w:r>
      <w:r>
        <w:t xml:space="preserve"> — простые числа, то вычисления упрощаются многократно, а если </w:t>
      </w:r>
      <w:r w:rsidR="00CC67FA">
        <w:t xml:space="preserve">составные — </w:t>
      </w:r>
      <w:r w:rsidR="00934696">
        <w:t>преобразование можно</w:t>
      </w:r>
      <w:r w:rsidR="00CC67FA">
        <w:t xml:space="preserve"> разбивать дальше, упрощая тем самым вычислени</w:t>
      </w:r>
      <w:r w:rsidR="00FC44E0">
        <w:t xml:space="preserve">я. Наиболее простым является тот случай, когда исходный размер </w:t>
      </w:r>
      <w:r w:rsidR="00FC44E0" w:rsidRPr="00FC44E0">
        <w:rPr>
          <w:position w:val="-6"/>
        </w:rPr>
        <w:object w:dxaOrig="220" w:dyaOrig="240" w14:anchorId="30EC6C33">
          <v:shape id="_x0000_i1162" type="#_x0000_t75" style="width:10.8pt;height:12pt" o:ole="">
            <v:imagedata r:id="rId31" o:title=""/>
          </v:shape>
          <o:OLEObject Type="Embed" ProgID="Equation.DSMT4" ShapeID="_x0000_i1162" DrawAspect="Content" ObjectID="_1666503231" r:id="rId32"/>
        </w:object>
      </w:r>
      <w:r w:rsidR="00FC44E0" w:rsidRPr="00FC44E0">
        <w:t xml:space="preserve"> </w:t>
      </w:r>
      <w:r w:rsidR="00FC44E0">
        <w:t xml:space="preserve">является степенью двойки. </w:t>
      </w:r>
      <w:r w:rsidR="00A35815">
        <w:t>В этом случае метод</w:t>
      </w:r>
      <w:r w:rsidR="00F079AA">
        <w:t xml:space="preserve"> называется алгоритмом Кули — Тьюки по основанию 2. Также достаточно простым является случай, когда </w:t>
      </w:r>
      <w:r w:rsidR="00C27D66">
        <w:t>размер является составным числом, полученным произведением двоек, троек и пятёрок. Этот метод называется алгоритмом Кули — Тьюки по малому основанию.</w:t>
      </w:r>
    </w:p>
    <w:p w14:paraId="49CA5C85" w14:textId="3114C4F5" w:rsidR="00934696" w:rsidRDefault="00934696">
      <w:r>
        <w:t xml:space="preserve">Случай двумерного преобразования Фурье </w:t>
      </w:r>
      <w:r w:rsidR="00D2657C">
        <w:t xml:space="preserve">отличается </w:t>
      </w:r>
      <w:r>
        <w:t>лишь в том, что</w:t>
      </w:r>
      <w:r w:rsidR="00D2657C">
        <w:t xml:space="preserve"> </w:t>
      </w:r>
      <w:r>
        <w:t xml:space="preserve">преобразование Фурье </w:t>
      </w:r>
      <w:r w:rsidR="00D2657C">
        <w:t xml:space="preserve">необходимо </w:t>
      </w:r>
      <w:r>
        <w:t>сначала</w:t>
      </w:r>
      <w:r w:rsidR="00D2657C">
        <w:t xml:space="preserve"> применить</w:t>
      </w:r>
      <w:r>
        <w:t xml:space="preserve"> последовательно ко всем строкам</w:t>
      </w:r>
      <w:r w:rsidR="00D2657C">
        <w:t xml:space="preserve"> изображения, получив Фурье-образы строк</w:t>
      </w:r>
      <w:r>
        <w:t xml:space="preserve">, </w:t>
      </w:r>
      <w:r w:rsidR="00051CBD">
        <w:t>а затем — ко всем столбцам полученных Фурье-образо</w:t>
      </w:r>
      <w:r w:rsidR="00D2657C">
        <w:t>в</w:t>
      </w:r>
      <w:r w:rsidR="00051CBD">
        <w:t xml:space="preserve">. </w:t>
      </w:r>
      <w:r w:rsidR="00526238">
        <w:t xml:space="preserve">Алгоритм Кули — Тьюки может быть многократно улучшен и ускорен с помощью применения </w:t>
      </w:r>
      <w:r w:rsidR="00B85399">
        <w:t>различны</w:t>
      </w:r>
      <w:r w:rsidR="00BC2559">
        <w:t>х</w:t>
      </w:r>
      <w:r w:rsidR="00B85399">
        <w:t xml:space="preserve"> метод</w:t>
      </w:r>
      <w:r w:rsidR="00BC2559">
        <w:t>ов</w:t>
      </w:r>
      <w:r w:rsidR="00B85399">
        <w:t>, описанны</w:t>
      </w:r>
      <w:r w:rsidR="00D2657C">
        <w:t>х</w:t>
      </w:r>
      <w:r w:rsidR="00B85399">
        <w:t xml:space="preserve"> в соответствующей</w:t>
      </w:r>
      <w:r w:rsidR="00526238">
        <w:t xml:space="preserve"> </w:t>
      </w:r>
      <w:r w:rsidR="00B85399">
        <w:t xml:space="preserve">литературе, но в данной работе будет реализован лишь классический рекурсивный </w:t>
      </w:r>
      <w:r w:rsidR="00BC2559">
        <w:t>алгоритм</w:t>
      </w:r>
      <w:r w:rsidR="00B85399">
        <w:t xml:space="preserve"> с двух-, трёх- и пятиточечными схемами преобразований Фурье.</w:t>
      </w:r>
    </w:p>
    <w:p w14:paraId="49B892D5" w14:textId="46143CFF" w:rsidR="00E052E4" w:rsidRDefault="00E052E4">
      <w:r>
        <w:t xml:space="preserve">Применение </w:t>
      </w:r>
      <w:r w:rsidR="004809AD">
        <w:t xml:space="preserve">алгоритмов быстрого преобразования Фурье позволяет многократно ускорить вычисления и упростить обработку изображений, их временная сложность </w:t>
      </w:r>
      <w:r w:rsidR="00287799">
        <w:t xml:space="preserve">в случае двумерного преобразования </w:t>
      </w:r>
      <w:r w:rsidR="004809AD">
        <w:t xml:space="preserve">оценивается как </w:t>
      </w:r>
      <w:r w:rsidR="00287799" w:rsidRPr="00287799">
        <w:rPr>
          <w:position w:val="-14"/>
        </w:rPr>
        <w:object w:dxaOrig="2079" w:dyaOrig="420" w14:anchorId="3C4768BD">
          <v:shape id="_x0000_i1172" type="#_x0000_t75" style="width:103.8pt;height:21pt" o:ole="">
            <v:imagedata r:id="rId33" o:title=""/>
          </v:shape>
          <o:OLEObject Type="Embed" ProgID="Equation.DSMT4" ShapeID="_x0000_i1172" DrawAspect="Content" ObjectID="_1666503232" r:id="rId34"/>
        </w:object>
      </w:r>
      <w:r w:rsidR="00287799">
        <w:t>.</w:t>
      </w:r>
    </w:p>
    <w:p w14:paraId="184C2D6F" w14:textId="7B405E5E" w:rsidR="00F53F23" w:rsidRDefault="00F53F2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511C4C69" w14:textId="2272D82A" w:rsidR="00591B63" w:rsidRPr="003D4A60" w:rsidRDefault="006C0DB6" w:rsidP="006C0DB6">
      <w:pPr>
        <w:pStyle w:val="1"/>
      </w:pPr>
      <w:r>
        <w:lastRenderedPageBreak/>
        <w:t xml:space="preserve">Класс </w:t>
      </w:r>
      <w:r>
        <w:rPr>
          <w:lang w:val="en-US"/>
        </w:rPr>
        <w:t>FastFurierTransformer</w:t>
      </w:r>
    </w:p>
    <w:p w14:paraId="2ADB8233" w14:textId="591E0E31" w:rsidR="006C0DB6" w:rsidRDefault="006C0DB6" w:rsidP="006C0DB6">
      <w:r>
        <w:t xml:space="preserve">Для выполнения </w:t>
      </w:r>
      <w:r w:rsidR="00637328">
        <w:t xml:space="preserve">прямых и обратных дискретных преобразований Фурье был разработан класс </w:t>
      </w:r>
      <w:r w:rsidR="00637328" w:rsidRPr="000E2909">
        <w:rPr>
          <w:rFonts w:ascii="Consolas" w:hAnsi="Consolas"/>
          <w:sz w:val="24"/>
          <w:szCs w:val="24"/>
          <w:lang w:val="en-US"/>
        </w:rPr>
        <w:t>FastFurierTransformer</w:t>
      </w:r>
      <w:r w:rsidR="00637328" w:rsidRPr="00637328">
        <w:t xml:space="preserve">. </w:t>
      </w:r>
      <w:r w:rsidR="00637328">
        <w:t xml:space="preserve">Этот класс предоставляет сеттеры и геттеры для </w:t>
      </w:r>
      <w:r w:rsidR="003451D1">
        <w:t>доступа к изображению, спектру изображения и его (спектра) размер</w:t>
      </w:r>
      <w:r w:rsidR="008F10AE">
        <w:t>у</w:t>
      </w:r>
      <w:r w:rsidR="003451D1">
        <w:t>, а также методы, дающие возможность проводить быстрое преобразование Фурье по двух-, трёх- и пятиточечной схемы рекурсивным методом.</w:t>
      </w:r>
      <w:r w:rsidR="008F5077">
        <w:t xml:space="preserve"> Также этот класс позволяет быстро выводить изображения и их спектры в нормализованном формате.</w:t>
      </w:r>
    </w:p>
    <w:p w14:paraId="4824DDF1" w14:textId="10DB3666" w:rsidR="008F5077" w:rsidRDefault="008F5077" w:rsidP="006C0DB6">
      <w:r>
        <w:t>На рисунке</w:t>
      </w:r>
      <w:r w:rsidR="00425DDD">
        <w:t> </w:t>
      </w:r>
      <w:r w:rsidR="00B7744C">
        <w:fldChar w:fldCharType="begin"/>
      </w:r>
      <w:r w:rsidR="00B7744C">
        <w:instrText xml:space="preserve"> REF _Ref55877289 \h </w:instrText>
      </w:r>
      <w:r w:rsidR="00B7744C">
        <w:instrText xml:space="preserve"> \* MERGEFORMAT </w:instrText>
      </w:r>
      <w:r w:rsidR="00B7744C">
        <w:fldChar w:fldCharType="separate"/>
      </w:r>
      <w:r w:rsidR="00AF4465" w:rsidRPr="00AF4465">
        <w:rPr>
          <w:vanish/>
        </w:rPr>
        <w:t xml:space="preserve">Рисунок </w:t>
      </w:r>
      <w:r w:rsidR="00AF4465" w:rsidRPr="00AF4465">
        <w:rPr>
          <w:noProof/>
        </w:rPr>
        <w:t>1</w:t>
      </w:r>
      <w:r w:rsidR="00B7744C">
        <w:fldChar w:fldCharType="end"/>
      </w:r>
      <w:r>
        <w:t xml:space="preserve"> представлен листинг </w:t>
      </w:r>
      <w:r w:rsidR="000E2909">
        <w:t xml:space="preserve">заголовочного файла класса </w:t>
      </w:r>
      <w:r w:rsidR="000E2909" w:rsidRPr="000E2909">
        <w:rPr>
          <w:rFonts w:ascii="Consolas" w:hAnsi="Consolas"/>
          <w:sz w:val="24"/>
          <w:szCs w:val="24"/>
          <w:lang w:val="en-US"/>
        </w:rPr>
        <w:t>FastFurierTransformer</w:t>
      </w:r>
      <w:r w:rsidR="000E2909">
        <w:t>.</w:t>
      </w:r>
    </w:p>
    <w:p w14:paraId="12AD369E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pragma once</w:t>
      </w:r>
    </w:p>
    <w:p w14:paraId="1A151162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548A91B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define _USE_MATH_DEFINES</w:t>
      </w:r>
    </w:p>
    <w:p w14:paraId="3F8C35BE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0F69810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include "filter.h"</w:t>
      </w:r>
    </w:p>
    <w:p w14:paraId="0F344FB8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4E2F845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include "opencv2/core.hpp"</w:t>
      </w:r>
    </w:p>
    <w:p w14:paraId="725B5DC5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include "opencv2/highgui.hpp"</w:t>
      </w:r>
    </w:p>
    <w:p w14:paraId="362949E6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904D5CB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include &lt;stdint.h&gt;</w:t>
      </w:r>
    </w:p>
    <w:p w14:paraId="798AB365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#include &lt;math.h&gt;</w:t>
      </w:r>
    </w:p>
    <w:p w14:paraId="5911240C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1A0D208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enum ComplexPart</w:t>
      </w:r>
    </w:p>
    <w:p w14:paraId="11A61F1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{</w:t>
      </w:r>
    </w:p>
    <w:p w14:paraId="2D02EF26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RE = 0,</w:t>
      </w:r>
    </w:p>
    <w:p w14:paraId="649D6293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IM = 1</w:t>
      </w:r>
    </w:p>
    <w:p w14:paraId="04DB9AD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};</w:t>
      </w:r>
    </w:p>
    <w:p w14:paraId="77CF64B8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A57DF6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hiftSpectrum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v::Mat1f&amp; spectrum, const int32_t shiftX, const int32_t shiftY);</w:t>
      </w:r>
    </w:p>
    <w:p w14:paraId="0C862001" w14:textId="77777777" w:rsid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multiplySpectrums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v::Mat2f&amp; first, cv::Mat2f&amp; second,</w:t>
      </w:r>
    </w:p>
    <w:p w14:paraId="4822564C" w14:textId="1EFA7D51" w:rsidR="00955166" w:rsidRPr="00FF6F3F" w:rsidRDefault="00FF6F3F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               </w:t>
      </w:r>
      <w:proofErr w:type="gramStart"/>
      <w:r w:rsidR="00955166"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="00955166" w:rsidRPr="00FF6F3F">
        <w:rPr>
          <w:rFonts w:ascii="Consolas" w:hAnsi="Consolas" w:cs="Consolas"/>
          <w:sz w:val="19"/>
          <w:szCs w:val="19"/>
          <w:lang w:val="en-US"/>
        </w:rPr>
        <w:t>Mat2f&amp; result, bool isCorr = false);</w:t>
      </w:r>
    </w:p>
    <w:p w14:paraId="68558051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328940B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class FastFurierTransformer</w:t>
      </w:r>
    </w:p>
    <w:p w14:paraId="36C44410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{</w:t>
      </w:r>
    </w:p>
    <w:p w14:paraId="2273DA0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public:</w:t>
      </w:r>
    </w:p>
    <w:p w14:paraId="51800B92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FastFurierTransformer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) = default;</w:t>
      </w:r>
    </w:p>
    <w:p w14:paraId="3848AF6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~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FastFurierTransformer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) = default;</w:t>
      </w:r>
    </w:p>
    <w:p w14:paraId="577D508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D86B2D6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Image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1f&amp; image);</w:t>
      </w:r>
    </w:p>
    <w:p w14:paraId="3387C89C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Image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&amp; image);</w:t>
      </w:r>
    </w:p>
    <w:p w14:paraId="7B27CEBA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Mat1f getImage() const;</w:t>
      </w:r>
    </w:p>
    <w:p w14:paraId="4132AF6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howImage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v::String imageName = "Image");</w:t>
      </w:r>
    </w:p>
    <w:p w14:paraId="507FE9BE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6370A5E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Spectrum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2f image);</w:t>
      </w:r>
    </w:p>
    <w:p w14:paraId="1895AB0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Spectrum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 image);</w:t>
      </w:r>
    </w:p>
    <w:p w14:paraId="40CE7D63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Mat2f getSpectrum() const;</w:t>
      </w:r>
    </w:p>
    <w:p w14:paraId="4CAD1D00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howSpectrum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v::String imageName = "Spectrum");</w:t>
      </w:r>
    </w:p>
    <w:p w14:paraId="283E614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C26467D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SpectrumSize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v::Size2i spectrumSize);</w:t>
      </w:r>
    </w:p>
    <w:p w14:paraId="636B32FA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Size2i getSpectrumSize() const;</w:t>
      </w:r>
    </w:p>
    <w:p w14:paraId="228F8D8B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835D679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etFilter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Filter&amp; filter);</w:t>
      </w:r>
    </w:p>
    <w:p w14:paraId="5F389C12" w14:textId="0F9173DD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FF6F3F">
        <w:rPr>
          <w:rFonts w:ascii="Consolas" w:hAnsi="Consolas" w:cs="Consolas"/>
          <w:sz w:val="19"/>
          <w:szCs w:val="19"/>
        </w:rPr>
        <w:t xml:space="preserve">Filter&amp; </w:t>
      </w:r>
      <w:proofErr w:type="gramStart"/>
      <w:r w:rsidRPr="00FF6F3F">
        <w:rPr>
          <w:rFonts w:ascii="Consolas" w:hAnsi="Consolas" w:cs="Consolas"/>
          <w:sz w:val="19"/>
          <w:szCs w:val="19"/>
        </w:rPr>
        <w:t>getFilter(</w:t>
      </w:r>
      <w:proofErr w:type="gramEnd"/>
      <w:r w:rsidRPr="00FF6F3F">
        <w:rPr>
          <w:rFonts w:ascii="Consolas" w:hAnsi="Consolas" w:cs="Consolas"/>
          <w:sz w:val="19"/>
          <w:szCs w:val="19"/>
        </w:rPr>
        <w:t>);</w:t>
      </w:r>
    </w:p>
    <w:p w14:paraId="19C85288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</w:rPr>
        <w:lastRenderedPageBreak/>
        <w:t xml:space="preserve">    </w:t>
      </w:r>
      <w:r w:rsidRPr="00FF6F3F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directFastFurierTransform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);</w:t>
      </w:r>
    </w:p>
    <w:p w14:paraId="3512E5C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inverseFastFurierTransform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);</w:t>
      </w:r>
    </w:p>
    <w:p w14:paraId="461E7443" w14:textId="2954323A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filtrateImage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);</w:t>
      </w:r>
    </w:p>
    <w:p w14:paraId="195EF8AC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B76992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>private:</w:t>
      </w:r>
    </w:p>
    <w:p w14:paraId="3FDE4FA0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Mat1f spectrumMagnitude(cv::Mat2f spectrum);</w:t>
      </w:r>
    </w:p>
    <w:p w14:paraId="09893094" w14:textId="77777777" w:rsidR="009040C7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Mat1f normalizeSpectrum(cv::Mat1f spectrumMagnitude,</w:t>
      </w:r>
    </w:p>
    <w:p w14:paraId="4EA17AAD" w14:textId="220236BB" w:rsidR="00955166" w:rsidRPr="00FF6F3F" w:rsidRDefault="009040C7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                        </w:t>
      </w:r>
      <w:r w:rsidR="00955166" w:rsidRPr="00FF6F3F">
        <w:rPr>
          <w:rFonts w:ascii="Consolas" w:hAnsi="Consolas" w:cs="Consolas"/>
          <w:sz w:val="19"/>
          <w:szCs w:val="19"/>
          <w:lang w:val="en-US"/>
        </w:rPr>
        <w:t>const float min, const float max</w:t>
      </w:r>
      <w:proofErr w:type="gramStart"/>
      <w:r w:rsidR="00955166" w:rsidRPr="00FF6F3F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337909BD" w14:textId="221E1BB8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shiftSpectrum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v::Mat2f&amp; spectrum, const int32_t shiftX, const int32_t shiftY);</w:t>
      </w:r>
    </w:p>
    <w:p w14:paraId="4577752C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directFFT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1f&amp; image, cv::Mat2f&amp; spectrum);</w:t>
      </w:r>
    </w:p>
    <w:p w14:paraId="12D6E6D7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inverseFFT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onst cv::Mat2f&amp; spectrum, cv::Mat1f&amp; image);</w:t>
      </w:r>
    </w:p>
    <w:p w14:paraId="59626F0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cv::Vec2f *ptr, const int32_t size, const bool isInvert);</w:t>
      </w:r>
    </w:p>
    <w:p w14:paraId="3049CD09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A4BB148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Mat1f m_image;</w:t>
      </w:r>
    </w:p>
    <w:p w14:paraId="64DCD6EB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Mat2f m_spectrum;</w:t>
      </w:r>
    </w:p>
    <w:p w14:paraId="072DE551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F6F3F">
        <w:rPr>
          <w:rFonts w:ascii="Consolas" w:hAnsi="Consolas" w:cs="Consolas"/>
          <w:sz w:val="19"/>
          <w:szCs w:val="19"/>
          <w:lang w:val="en-US"/>
        </w:rPr>
        <w:t>Size2i m_spectrumSize;</w:t>
      </w:r>
    </w:p>
    <w:p w14:paraId="06C31624" w14:textId="77777777" w:rsidR="00955166" w:rsidRPr="00FF6F3F" w:rsidRDefault="00955166" w:rsidP="0095516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F6F3F">
        <w:rPr>
          <w:rFonts w:ascii="Consolas" w:hAnsi="Consolas" w:cs="Consolas"/>
          <w:sz w:val="19"/>
          <w:szCs w:val="19"/>
          <w:lang w:val="en-US"/>
        </w:rPr>
        <w:t xml:space="preserve">    Filter m_</w:t>
      </w:r>
      <w:proofErr w:type="gramStart"/>
      <w:r w:rsidRPr="00FF6F3F">
        <w:rPr>
          <w:rFonts w:ascii="Consolas" w:hAnsi="Consolas" w:cs="Consolas"/>
          <w:sz w:val="19"/>
          <w:szCs w:val="19"/>
          <w:lang w:val="en-US"/>
        </w:rPr>
        <w:t>filter;</w:t>
      </w:r>
      <w:proofErr w:type="gramEnd"/>
    </w:p>
    <w:p w14:paraId="2E933881" w14:textId="43903D6E" w:rsidR="00955166" w:rsidRPr="00FF6F3F" w:rsidRDefault="00955166" w:rsidP="00FF6F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FF6F3F">
        <w:rPr>
          <w:rFonts w:ascii="Consolas" w:hAnsi="Consolas" w:cs="Consolas"/>
          <w:sz w:val="19"/>
          <w:szCs w:val="19"/>
        </w:rPr>
        <w:t>};</w:t>
      </w:r>
    </w:p>
    <w:p w14:paraId="23B3DB34" w14:textId="65BE0211" w:rsidR="000E2909" w:rsidRDefault="00955166" w:rsidP="00F76305">
      <w:pPr>
        <w:pStyle w:val="a4"/>
        <w:rPr>
          <w:rFonts w:ascii="Consolas" w:hAnsi="Consolas"/>
          <w:sz w:val="20"/>
          <w:szCs w:val="20"/>
          <w:lang w:val="en-US"/>
        </w:rPr>
      </w:pPr>
      <w:bookmarkStart w:id="0" w:name="_Ref55877289"/>
      <w:r>
        <w:t>Рисунок</w:t>
      </w:r>
      <w:r w:rsidRPr="00955166">
        <w:rPr>
          <w:lang w:val="en-US"/>
        </w:rPr>
        <w:t xml:space="preserve"> </w:t>
      </w:r>
      <w:r>
        <w:fldChar w:fldCharType="begin"/>
      </w:r>
      <w:r w:rsidRPr="00955166">
        <w:rPr>
          <w:lang w:val="en-US"/>
        </w:rPr>
        <w:instrText xml:space="preserve"> SEQ </w:instrText>
      </w:r>
      <w:r>
        <w:instrText>Рисунок</w:instrText>
      </w:r>
      <w:r w:rsidRPr="00955166">
        <w:rPr>
          <w:lang w:val="en-US"/>
        </w:rPr>
        <w:instrText xml:space="preserve"> \* ARABIC </w:instrText>
      </w:r>
      <w:r>
        <w:fldChar w:fldCharType="separate"/>
      </w:r>
      <w:r w:rsidR="00AF4465">
        <w:rPr>
          <w:noProof/>
          <w:lang w:val="en-US"/>
        </w:rPr>
        <w:t>1</w:t>
      </w:r>
      <w:r>
        <w:fldChar w:fldCharType="end"/>
      </w:r>
      <w:bookmarkEnd w:id="0"/>
      <w:r w:rsidRPr="00955166">
        <w:rPr>
          <w:lang w:val="en-US"/>
        </w:rPr>
        <w:t xml:space="preserve"> — </w:t>
      </w:r>
      <w:r>
        <w:t>Листинг</w:t>
      </w:r>
      <w:r w:rsidRPr="00955166">
        <w:rPr>
          <w:lang w:val="en-US"/>
        </w:rPr>
        <w:t xml:space="preserve"> </w:t>
      </w:r>
      <w:r>
        <w:t>файла</w:t>
      </w:r>
      <w:r w:rsidRPr="00955166">
        <w:rPr>
          <w:lang w:val="en-US"/>
        </w:rPr>
        <w:t xml:space="preserve"> </w:t>
      </w:r>
      <w:r w:rsidRPr="00955166">
        <w:rPr>
          <w:rFonts w:ascii="Consolas" w:hAnsi="Consolas"/>
          <w:sz w:val="20"/>
          <w:szCs w:val="20"/>
          <w:lang w:val="en-US"/>
        </w:rPr>
        <w:t>fast_furier_transformer.h</w:t>
      </w:r>
    </w:p>
    <w:p w14:paraId="09DA7D48" w14:textId="25FF2CFF" w:rsidR="007C0E62" w:rsidRDefault="007C0E62">
      <w:r>
        <w:t xml:space="preserve">Прямое и обратное преобразования Фурье вычисляются с помощью методов </w:t>
      </w:r>
      <w:r w:rsidR="00277E63" w:rsidRPr="00277E63">
        <w:rPr>
          <w:rFonts w:ascii="Consolas" w:hAnsi="Consolas" w:cs="Consolas"/>
          <w:sz w:val="24"/>
          <w:szCs w:val="24"/>
          <w:lang w:val="en-US"/>
        </w:rPr>
        <w:t>directFFT</w:t>
      </w:r>
      <w:r>
        <w:t xml:space="preserve"> и </w:t>
      </w:r>
      <w:r w:rsidR="00277E63" w:rsidRPr="00277E63">
        <w:rPr>
          <w:rFonts w:ascii="Consolas" w:hAnsi="Consolas" w:cs="Consolas"/>
          <w:sz w:val="24"/>
          <w:szCs w:val="24"/>
          <w:lang w:val="en-US"/>
        </w:rPr>
        <w:t>inverseFFT</w:t>
      </w:r>
      <w:r>
        <w:t xml:space="preserve">, реализация которых представлена на рисунках </w:t>
      </w:r>
      <w:r w:rsidR="005005C1">
        <w:fldChar w:fldCharType="begin"/>
      </w:r>
      <w:r w:rsidR="005005C1">
        <w:instrText xml:space="preserve"> REF _Ref55887626 \h </w:instrText>
      </w:r>
      <w:r w:rsidR="005005C1">
        <w:instrText xml:space="preserve"> \* MERGEFORMAT </w:instrText>
      </w:r>
      <w:r w:rsidR="005005C1">
        <w:fldChar w:fldCharType="separate"/>
      </w:r>
      <w:r w:rsidR="00AF4465" w:rsidRPr="00AF4465">
        <w:rPr>
          <w:vanish/>
        </w:rPr>
        <w:t xml:space="preserve">Рисунок </w:t>
      </w:r>
      <w:r w:rsidR="00AF4465" w:rsidRPr="00AF4465">
        <w:rPr>
          <w:noProof/>
        </w:rPr>
        <w:t>2</w:t>
      </w:r>
      <w:r w:rsidR="005005C1">
        <w:fldChar w:fldCharType="end"/>
      </w:r>
      <w:r>
        <w:t xml:space="preserve"> и </w:t>
      </w:r>
      <w:r w:rsidR="005005C1">
        <w:fldChar w:fldCharType="begin"/>
      </w:r>
      <w:r w:rsidR="005005C1">
        <w:instrText xml:space="preserve"> REF _Ref55887640 \h </w:instrText>
      </w:r>
      <w:r w:rsidR="005005C1">
        <w:instrText xml:space="preserve"> \* MERGEFORMAT </w:instrText>
      </w:r>
      <w:r w:rsidR="005005C1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3</w:t>
      </w:r>
      <w:r w:rsidR="005005C1">
        <w:fldChar w:fldCharType="end"/>
      </w:r>
      <w:r w:rsidR="00277E63">
        <w:t xml:space="preserve"> соответственно</w:t>
      </w:r>
      <w:r>
        <w:t>.</w:t>
      </w:r>
    </w:p>
    <w:p w14:paraId="0030368A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FastFurierTransformer::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directFFT(const Mat1f&amp; image, Mat2f&amp; spectrum)</w:t>
      </w:r>
    </w:p>
    <w:p w14:paraId="54A8EC93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>{</w:t>
      </w:r>
    </w:p>
    <w:p w14:paraId="6F88B631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if (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mage.empty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() == true)</w:t>
      </w:r>
    </w:p>
    <w:p w14:paraId="6AC26884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F306D64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3FE15C36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439B5703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965EE4C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auto cols = getOptimalDFTSize(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mage.cols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);</w:t>
      </w:r>
    </w:p>
    <w:p w14:paraId="1673BC25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auto rows = getOptimalDFTSize(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mage.rows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);</w:t>
      </w:r>
    </w:p>
    <w:p w14:paraId="71058572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BDD547B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if (cols &lt; m_spectrumSize.width &amp;&amp; rows &lt; m_spectrumSize.height)</w:t>
      </w:r>
    </w:p>
    <w:p w14:paraId="74FEEC70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72C18B55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cols = m_spectrumSize.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width;</w:t>
      </w:r>
      <w:proofErr w:type="gramEnd"/>
    </w:p>
    <w:p w14:paraId="060B2575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rows = m_spectrumSize.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height;</w:t>
      </w:r>
      <w:proofErr w:type="gramEnd"/>
    </w:p>
    <w:p w14:paraId="74A8AA6E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59F2F42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else</w:t>
      </w:r>
    </w:p>
    <w:p w14:paraId="46E49CAA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4B5B0D9C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m_spectrumSize = Size2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cols, rows);</w:t>
      </w:r>
    </w:p>
    <w:p w14:paraId="7F25EA11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6C918A8E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67D5782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auto buffer = Mat2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f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Size(cols, rows), Vec2f(0, 0));</w:t>
      </w:r>
    </w:p>
    <w:p w14:paraId="3192DBB0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for (auto row = 0; row &lt;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mage.rows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; row++)</w:t>
      </w:r>
    </w:p>
    <w:p w14:paraId="6A02B106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044E14F7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auto imagePtr = image.ptr&lt;float&gt;(row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286FCC8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auto spectrumPtr = buffer.ptr&lt;Vec2f&gt;(row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F9C4F36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for (auto col = 0; col &lt;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image.cols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; col++)</w:t>
      </w:r>
    </w:p>
    <w:p w14:paraId="3A979A31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5031FE4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    spectrumPtr[col][RE] = imagePtr[col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];</w:t>
      </w:r>
      <w:proofErr w:type="gramEnd"/>
    </w:p>
    <w:p w14:paraId="43EB62B7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3836EE1B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7CD88DE2" w14:textId="77777777" w:rsidR="00E9543F" w:rsidRPr="0053186E" w:rsidRDefault="00E9543F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6515324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auto dfft = [this, &amp;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buffer]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int32_t rows, int32_t cols)</w:t>
      </w:r>
    </w:p>
    <w:p w14:paraId="68EF5282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53186E">
        <w:rPr>
          <w:rFonts w:ascii="Consolas" w:hAnsi="Consolas" w:cs="Consolas"/>
          <w:sz w:val="19"/>
          <w:szCs w:val="19"/>
        </w:rPr>
        <w:t>{</w:t>
      </w:r>
    </w:p>
    <w:p w14:paraId="403D3B8A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</w:rPr>
        <w:t xml:space="preserve">        </w:t>
      </w:r>
      <w:r w:rsidRPr="0053186E">
        <w:rPr>
          <w:rFonts w:ascii="Consolas" w:hAnsi="Consolas" w:cs="Consolas"/>
          <w:sz w:val="19"/>
          <w:szCs w:val="19"/>
          <w:lang w:val="en-US"/>
        </w:rPr>
        <w:t>for (auto row = 0; row &lt; rows; row++)</w:t>
      </w:r>
    </w:p>
    <w:p w14:paraId="0821EFB5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23EE2BFC" w14:textId="5EE569F1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    auto spcPtr = buffer.ptr&lt;Vec2f&gt;(row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031A32CD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spcPtr, cols, false);</w:t>
      </w:r>
    </w:p>
    <w:p w14:paraId="7DAB1B99" w14:textId="781A1B29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284EBE96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transpose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buffer, buffer);</w:t>
      </w:r>
    </w:p>
    <w:p w14:paraId="6FF239A9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    return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buffer;</w:t>
      </w:r>
      <w:proofErr w:type="gramEnd"/>
    </w:p>
    <w:p w14:paraId="3A9AF8F0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};</w:t>
      </w:r>
    </w:p>
    <w:p w14:paraId="664CE26E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</w:t>
      </w:r>
    </w:p>
    <w:p w14:paraId="2E978E99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buffer =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dfft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rows, cols);</w:t>
      </w:r>
    </w:p>
    <w:p w14:paraId="074647FF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buffer =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dfft(</w:t>
      </w:r>
      <w:proofErr w:type="gramEnd"/>
      <w:r w:rsidRPr="0053186E">
        <w:rPr>
          <w:rFonts w:ascii="Consolas" w:hAnsi="Consolas" w:cs="Consolas"/>
          <w:sz w:val="19"/>
          <w:szCs w:val="19"/>
          <w:lang w:val="en-US"/>
        </w:rPr>
        <w:t>cols, rows);</w:t>
      </w:r>
    </w:p>
    <w:p w14:paraId="2E44AEE5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BF655F2" w14:textId="77777777" w:rsidR="0053186E" w:rsidRPr="0053186E" w:rsidRDefault="0053186E" w:rsidP="0053186E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53186E">
        <w:rPr>
          <w:rFonts w:ascii="Consolas" w:hAnsi="Consolas" w:cs="Consolas"/>
          <w:sz w:val="19"/>
          <w:szCs w:val="19"/>
          <w:lang w:val="en-US"/>
        </w:rPr>
        <w:t xml:space="preserve">    spectrum = </w:t>
      </w:r>
      <w:proofErr w:type="gramStart"/>
      <w:r w:rsidRPr="0053186E">
        <w:rPr>
          <w:rFonts w:ascii="Consolas" w:hAnsi="Consolas" w:cs="Consolas"/>
          <w:sz w:val="19"/>
          <w:szCs w:val="19"/>
          <w:lang w:val="en-US"/>
        </w:rPr>
        <w:t>buffer;</w:t>
      </w:r>
      <w:proofErr w:type="gramEnd"/>
    </w:p>
    <w:p w14:paraId="3CDC4FEC" w14:textId="1AC802ED" w:rsidR="0053186E" w:rsidRDefault="0053186E" w:rsidP="0053186E">
      <w:pPr>
        <w:ind w:firstLine="0"/>
        <w:rPr>
          <w:rFonts w:ascii="Consolas" w:hAnsi="Consolas" w:cs="Consolas"/>
          <w:sz w:val="19"/>
          <w:szCs w:val="19"/>
        </w:rPr>
      </w:pPr>
      <w:r w:rsidRPr="0053186E">
        <w:rPr>
          <w:rFonts w:ascii="Consolas" w:hAnsi="Consolas" w:cs="Consolas"/>
          <w:sz w:val="19"/>
          <w:szCs w:val="19"/>
        </w:rPr>
        <w:t>}</w:t>
      </w:r>
    </w:p>
    <w:p w14:paraId="06250043" w14:textId="7E1AAC9F" w:rsidR="00E9543F" w:rsidRPr="00E9543F" w:rsidRDefault="00E9543F" w:rsidP="00E9543F">
      <w:pPr>
        <w:pStyle w:val="a4"/>
        <w:rPr>
          <w:color w:val="auto"/>
          <w:lang w:val="en-US"/>
        </w:rPr>
      </w:pPr>
      <w:bookmarkStart w:id="1" w:name="_Ref55887626"/>
      <w:r>
        <w:t>Рисунок</w:t>
      </w:r>
      <w:r w:rsidRPr="00E9543F">
        <w:rPr>
          <w:lang w:val="en-US"/>
        </w:rPr>
        <w:t xml:space="preserve"> </w:t>
      </w:r>
      <w:r>
        <w:fldChar w:fldCharType="begin"/>
      </w:r>
      <w:r w:rsidRPr="00E9543F">
        <w:rPr>
          <w:lang w:val="en-US"/>
        </w:rPr>
        <w:instrText xml:space="preserve"> SEQ </w:instrText>
      </w:r>
      <w:r>
        <w:instrText>Рисунок</w:instrText>
      </w:r>
      <w:r w:rsidRPr="00E9543F">
        <w:rPr>
          <w:lang w:val="en-US"/>
        </w:rPr>
        <w:instrText xml:space="preserve"> \* ARABIC </w:instrText>
      </w:r>
      <w:r>
        <w:fldChar w:fldCharType="separate"/>
      </w:r>
      <w:r w:rsidR="00AF4465">
        <w:rPr>
          <w:noProof/>
          <w:lang w:val="en-US"/>
        </w:rPr>
        <w:t>2</w:t>
      </w:r>
      <w:r>
        <w:fldChar w:fldCharType="end"/>
      </w:r>
      <w:bookmarkEnd w:id="1"/>
      <w:r w:rsidRPr="00E9543F">
        <w:rPr>
          <w:lang w:val="en-US"/>
        </w:rPr>
        <w:t xml:space="preserve"> — </w:t>
      </w:r>
      <w:r>
        <w:t>Листинг</w:t>
      </w:r>
      <w:r w:rsidRPr="00E9543F">
        <w:rPr>
          <w:lang w:val="en-US"/>
        </w:rPr>
        <w:t xml:space="preserve"> </w:t>
      </w:r>
      <w:r>
        <w:t>метода</w:t>
      </w:r>
      <w:r w:rsidRPr="00E9543F">
        <w:rPr>
          <w:lang w:val="en-US"/>
        </w:rPr>
        <w:t xml:space="preserve"> </w:t>
      </w:r>
      <w:r w:rsidRPr="00E9543F">
        <w:rPr>
          <w:rFonts w:ascii="Consolas" w:hAnsi="Consolas" w:cs="Consolas"/>
          <w:sz w:val="20"/>
          <w:szCs w:val="20"/>
          <w:lang w:val="en-US"/>
        </w:rPr>
        <w:t>directFFT</w:t>
      </w:r>
    </w:p>
    <w:p w14:paraId="2E78C25F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FastFurierTransformer::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inverseFFT(const Mat2f&amp; spectrum, Mat1f&amp; image)</w:t>
      </w:r>
    </w:p>
    <w:p w14:paraId="69C57899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>{</w:t>
      </w:r>
    </w:p>
    <w:p w14:paraId="57B0675D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if (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spectrum.empty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() == true)</w:t>
      </w:r>
    </w:p>
    <w:p w14:paraId="257A3633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5C7E0D14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6AC8AE33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2FCFD6FC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3775025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const auto cols = getOptimalDFTSize(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spectrum.cols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);</w:t>
      </w:r>
    </w:p>
    <w:p w14:paraId="234A8A0A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const auto rows = getOptimalDFTSize(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spectrum.rows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);</w:t>
      </w:r>
    </w:p>
    <w:p w14:paraId="7D9E5900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E2C8E52" w14:textId="7B2E2604" w:rsid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auto buffer =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spectrum.clone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();</w:t>
      </w:r>
    </w:p>
    <w:p w14:paraId="34755393" w14:textId="77777777" w:rsidR="004433E4" w:rsidRPr="00E9543F" w:rsidRDefault="004433E4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E5CCF6F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auto ifft = [this, &amp;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buffer](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int32_t rows, int32_t cols)</w:t>
      </w:r>
    </w:p>
    <w:p w14:paraId="698EA186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1FD78778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for (auto row = 0; row &lt; rows; row++)</w:t>
      </w:r>
    </w:p>
    <w:p w14:paraId="2A74CEC0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5E2C7284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auto imPtr = buffer.ptr&lt;Vec2f&gt;(row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A3218D4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EEF65EB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imPtr, cols, true);</w:t>
      </w:r>
    </w:p>
    <w:p w14:paraId="6125A73C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7C8D91D8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E20FEA2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transpose(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buffer, buffer);</w:t>
      </w:r>
    </w:p>
    <w:p w14:paraId="32D56DBC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return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buffer;</w:t>
      </w:r>
      <w:proofErr w:type="gramEnd"/>
    </w:p>
    <w:p w14:paraId="40DF99D1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};</w:t>
      </w:r>
    </w:p>
    <w:p w14:paraId="5D1CBC91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27AF81E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buffer =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ifft(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rows, cols);</w:t>
      </w:r>
    </w:p>
    <w:p w14:paraId="328D70E3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buffer =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ifft(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cols, rows);</w:t>
      </w:r>
    </w:p>
    <w:p w14:paraId="77309412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DAD6E0D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float max =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1;</w:t>
      </w:r>
      <w:proofErr w:type="gramEnd"/>
    </w:p>
    <w:p w14:paraId="2163B7C6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for (auto row = 0; row &lt;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image.rows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; row++)</w:t>
      </w:r>
    </w:p>
    <w:p w14:paraId="098DF29C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25A10FAF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auto imagePtr = image.ptr&lt;float&gt;(row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2EE36B37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auto spectrumPtr = buffer.ptr&lt;Vec2f&gt;(row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594F11F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for (auto col = 0; col &lt;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image.cols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; col++)</w:t>
      </w:r>
    </w:p>
    <w:p w14:paraId="1DF331CB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{ </w:t>
      </w:r>
    </w:p>
    <w:p w14:paraId="15C9F212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float value = spectrumPtr[col][RE] / (cols * rows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7F584E4A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imagePtr[col] =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value;</w:t>
      </w:r>
      <w:proofErr w:type="gramEnd"/>
    </w:p>
    <w:p w14:paraId="79C05E19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if (value &gt; max)</w:t>
      </w:r>
    </w:p>
    <w:p w14:paraId="63E6D09A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28DD96F6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    max =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value;</w:t>
      </w:r>
      <w:proofErr w:type="gramEnd"/>
    </w:p>
    <w:p w14:paraId="57F52E3D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73FBAFF3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437E8AC7" w14:textId="1C90F260" w:rsid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7FAF17BA" w14:textId="77777777" w:rsidR="004433E4" w:rsidRPr="00E9543F" w:rsidRDefault="004433E4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89ED4A6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if (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max !</w:t>
      </w:r>
      <w:proofErr w:type="gramEnd"/>
      <w:r w:rsidRPr="00E9543F">
        <w:rPr>
          <w:rFonts w:ascii="Consolas" w:hAnsi="Consolas" w:cs="Consolas"/>
          <w:sz w:val="19"/>
          <w:szCs w:val="19"/>
          <w:lang w:val="en-US"/>
        </w:rPr>
        <w:t>= 1)</w:t>
      </w:r>
    </w:p>
    <w:p w14:paraId="3050D4C6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27FF7C0F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    m_image /= </w:t>
      </w:r>
      <w:proofErr w:type="gramStart"/>
      <w:r w:rsidRPr="00E9543F">
        <w:rPr>
          <w:rFonts w:ascii="Consolas" w:hAnsi="Consolas" w:cs="Consolas"/>
          <w:sz w:val="19"/>
          <w:szCs w:val="19"/>
          <w:lang w:val="en-US"/>
        </w:rPr>
        <w:t>max;</w:t>
      </w:r>
      <w:proofErr w:type="gramEnd"/>
    </w:p>
    <w:p w14:paraId="0F4713E8" w14:textId="77777777" w:rsidR="00E9543F" w:rsidRPr="00E9543F" w:rsidRDefault="00E9543F" w:rsidP="00E954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E9543F">
        <w:rPr>
          <w:rFonts w:ascii="Consolas" w:hAnsi="Consolas" w:cs="Consolas"/>
          <w:sz w:val="19"/>
          <w:szCs w:val="19"/>
          <w:lang w:val="en-US"/>
        </w:rPr>
        <w:t xml:space="preserve">    </w:t>
      </w:r>
      <w:r w:rsidRPr="00E9543F">
        <w:rPr>
          <w:rFonts w:ascii="Consolas" w:hAnsi="Consolas" w:cs="Consolas"/>
          <w:sz w:val="19"/>
          <w:szCs w:val="19"/>
        </w:rPr>
        <w:t>}</w:t>
      </w:r>
    </w:p>
    <w:p w14:paraId="4F5B7AAC" w14:textId="77777777" w:rsidR="007E3709" w:rsidRDefault="00E9543F" w:rsidP="00BA2C79">
      <w:pPr>
        <w:ind w:firstLine="0"/>
        <w:rPr>
          <w:rFonts w:ascii="Consolas" w:hAnsi="Consolas" w:cs="Consolas"/>
          <w:sz w:val="19"/>
          <w:szCs w:val="19"/>
        </w:rPr>
      </w:pPr>
      <w:r w:rsidRPr="00E9543F">
        <w:rPr>
          <w:rFonts w:ascii="Consolas" w:hAnsi="Consolas" w:cs="Consolas"/>
          <w:sz w:val="19"/>
          <w:szCs w:val="19"/>
        </w:rPr>
        <w:t>}</w:t>
      </w:r>
    </w:p>
    <w:p w14:paraId="124EC0B9" w14:textId="2FC3486C" w:rsidR="001A5A26" w:rsidRDefault="007E3709" w:rsidP="007E3709">
      <w:pPr>
        <w:pStyle w:val="a4"/>
      </w:pPr>
      <w:bookmarkStart w:id="2" w:name="_Ref55887640"/>
      <w:r>
        <w:t xml:space="preserve">Рисунок </w:t>
      </w:r>
      <w:fldSimple w:instr=" SEQ Рисунок \* ARABIC ">
        <w:r w:rsidR="00AF4465">
          <w:rPr>
            <w:noProof/>
          </w:rPr>
          <w:t>3</w:t>
        </w:r>
      </w:fldSimple>
      <w:bookmarkEnd w:id="2"/>
      <w:r>
        <w:t xml:space="preserve"> </w:t>
      </w:r>
      <w:r w:rsidRPr="00D7035A">
        <w:t xml:space="preserve">— </w:t>
      </w:r>
      <w:r>
        <w:t>Листинг</w:t>
      </w:r>
      <w:r w:rsidRPr="00D7035A">
        <w:t xml:space="preserve"> </w:t>
      </w:r>
      <w:r>
        <w:t>метода</w:t>
      </w:r>
      <w:r w:rsidRPr="00D7035A">
        <w:t xml:space="preserve"> </w:t>
      </w:r>
      <w:r>
        <w:rPr>
          <w:rFonts w:ascii="Consolas" w:hAnsi="Consolas" w:cs="Consolas"/>
          <w:sz w:val="20"/>
          <w:szCs w:val="20"/>
          <w:lang w:val="en-US"/>
        </w:rPr>
        <w:t>inverse</w:t>
      </w:r>
      <w:r w:rsidRPr="00E9543F">
        <w:rPr>
          <w:rFonts w:ascii="Consolas" w:hAnsi="Consolas" w:cs="Consolas"/>
          <w:sz w:val="20"/>
          <w:szCs w:val="20"/>
          <w:lang w:val="en-US"/>
        </w:rPr>
        <w:t>FFT</w:t>
      </w:r>
      <w:r w:rsidR="001A5A26" w:rsidRPr="007C0E62">
        <w:br w:type="page"/>
      </w:r>
    </w:p>
    <w:p w14:paraId="7F12B259" w14:textId="1BA3EA72" w:rsidR="007E3709" w:rsidRPr="00375215" w:rsidRDefault="0007786E" w:rsidP="005005C1">
      <w:r>
        <w:lastRenderedPageBreak/>
        <w:t>Рекурсивный алгоритм вычисления преобразования Фурье (как прямого, так и обратного</w:t>
      </w:r>
      <w:r w:rsidR="00E95762">
        <w:t>)</w:t>
      </w:r>
      <w:r>
        <w:t xml:space="preserve"> выполняется с помощью </w:t>
      </w:r>
      <w:r w:rsidR="00375215">
        <w:t>частного метода</w:t>
      </w:r>
      <w:r w:rsidR="00375215" w:rsidRPr="00375215">
        <w:t xml:space="preserve"> </w:t>
      </w:r>
      <w:r w:rsidR="00375215" w:rsidRPr="00375215">
        <w:rPr>
          <w:rFonts w:ascii="Consolas" w:hAnsi="Consolas"/>
          <w:sz w:val="24"/>
          <w:szCs w:val="24"/>
          <w:lang w:val="en-US"/>
        </w:rPr>
        <w:t>fft</w:t>
      </w:r>
      <w:r w:rsidR="00375215" w:rsidRPr="00375215">
        <w:t xml:space="preserve">, </w:t>
      </w:r>
      <w:r w:rsidR="00375215">
        <w:t>листинг которо</w:t>
      </w:r>
      <w:r w:rsidR="00496E9B">
        <w:t>го</w:t>
      </w:r>
      <w:r w:rsidR="00375215">
        <w:t xml:space="preserve"> представлен на рисунке</w:t>
      </w:r>
      <w:r w:rsidR="00D7035A">
        <w:t xml:space="preserve"> </w:t>
      </w:r>
      <w:r w:rsidR="00D7035A">
        <w:fldChar w:fldCharType="begin"/>
      </w:r>
      <w:r w:rsidR="00D7035A">
        <w:instrText xml:space="preserve"> REF _Ref55888328 \h </w:instrText>
      </w:r>
      <w:r w:rsidR="00D7035A">
        <w:instrText xml:space="preserve"> \* MERGEFORMAT </w:instrText>
      </w:r>
      <w:r w:rsidR="00D7035A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4</w:t>
      </w:r>
      <w:r w:rsidR="00D7035A">
        <w:fldChar w:fldCharType="end"/>
      </w:r>
      <w:r w:rsidR="00375215">
        <w:t>.</w:t>
      </w:r>
    </w:p>
    <w:p w14:paraId="61CED7C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astFurierTransformer::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fft(Vec2f *ptr, const int32_t size, const bool isInverse)</w:t>
      </w:r>
    </w:p>
    <w:p w14:paraId="5739E34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>{</w:t>
      </w:r>
    </w:p>
    <w:p w14:paraId="62D04A9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== 1)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6BCB81F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945B02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% 2 == 0)</w:t>
      </w:r>
    </w:p>
    <w:p w14:paraId="0183B6B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50454C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2;</w:t>
      </w:r>
      <w:proofErr w:type="gramEnd"/>
    </w:p>
    <w:p w14:paraId="0235442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vec = Mat2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1, size, Vec2f(0, 0));</w:t>
      </w:r>
    </w:p>
    <w:p w14:paraId="5083E2F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vec.ptr&lt;Vec2f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&gt;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0);</w:t>
      </w:r>
    </w:p>
    <w:p w14:paraId="6EA81E8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42A7F79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0D2078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i = 0; i &lt; step; i++)</w:t>
      </w:r>
    </w:p>
    <w:p w14:paraId="54780F0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1CE452F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i] =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2 * i];</w:t>
      </w:r>
    </w:p>
    <w:p w14:paraId="7E505B2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i] =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2 * i + 1];</w:t>
      </w:r>
    </w:p>
    <w:p w14:paraId="6BC687B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3A51648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F89676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ptr0, step, isInverse);</w:t>
      </w:r>
    </w:p>
    <w:p w14:paraId="3551B42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ptr1, step, isInverse);</w:t>
      </w:r>
    </w:p>
    <w:p w14:paraId="1A78800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BD35F5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isInverse ?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-1);</w:t>
      </w:r>
    </w:p>
    <w:p w14:paraId="16FC355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i = 0; i &lt; step; i++)</w:t>
      </w:r>
    </w:p>
    <w:p w14:paraId="649703B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1075D39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2(ptr, ptr0, ptr1, ang, i, 0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1343922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2(ptr, ptr0, ptr1, ang, i, 1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36134985" w14:textId="72FCDB1E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1CF8346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790033E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17D3295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AE69A8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if (size % 3 == 0)</w:t>
      </w:r>
    </w:p>
    <w:p w14:paraId="1BC3A47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B88EDC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3;</w:t>
      </w:r>
      <w:proofErr w:type="gramEnd"/>
    </w:p>
    <w:p w14:paraId="0F17AE6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vec = Mat2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1, size, Vec2f(0, 0));</w:t>
      </w:r>
    </w:p>
    <w:p w14:paraId="1A89C86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vec.ptr&lt;Vec2f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&gt;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0);</w:t>
      </w:r>
    </w:p>
    <w:p w14:paraId="32DB143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19A2EC7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2 = ptr1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1A56D92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0D5053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i = 0; i &lt; step; i++)</w:t>
      </w:r>
    </w:p>
    <w:p w14:paraId="5736896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2419CD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i] =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3 * i];</w:t>
      </w:r>
    </w:p>
    <w:p w14:paraId="0A29CF7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i] =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3 * i + 1];</w:t>
      </w:r>
    </w:p>
    <w:p w14:paraId="01083A3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2[i] =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3 * i + 2];</w:t>
      </w:r>
    </w:p>
    <w:p w14:paraId="33AEBFE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5204CBE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D0FFB4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ptr0, step, isInverse);</w:t>
      </w:r>
    </w:p>
    <w:p w14:paraId="0926DEF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ptr1, step, isInverse);</w:t>
      </w:r>
    </w:p>
    <w:p w14:paraId="3344178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ptr2, step, isInverse);</w:t>
      </w:r>
    </w:p>
    <w:p w14:paraId="5647443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7102E2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isInverse ?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-1);</w:t>
      </w:r>
    </w:p>
    <w:p w14:paraId="12C81911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i = 0; i &lt; step; i++)</w:t>
      </w:r>
    </w:p>
    <w:p w14:paraId="217654C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53A01C1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ptr, ptr0, ptr1, ptr2, ang, i, 0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06222C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ptr, ptr0, ptr1, ptr2, ang, i, 1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0FDCFB45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3(ptr, ptr0, ptr1, ptr2, ang, i, 2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3F617D6C" w14:textId="696EFAEB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375215">
        <w:rPr>
          <w:rFonts w:ascii="Consolas" w:hAnsi="Consolas" w:cs="Consolas"/>
          <w:sz w:val="19"/>
          <w:szCs w:val="19"/>
        </w:rPr>
        <w:t>}</w:t>
      </w:r>
    </w:p>
    <w:p w14:paraId="1A157CDE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</w:rPr>
        <w:t xml:space="preserve">        return;</w:t>
      </w:r>
    </w:p>
    <w:p w14:paraId="456401F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</w:rPr>
        <w:t xml:space="preserve">    }</w:t>
      </w:r>
    </w:p>
    <w:p w14:paraId="28ABB50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</w:p>
    <w:p w14:paraId="5E4D6B2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</w:rPr>
        <w:lastRenderedPageBreak/>
        <w:t xml:space="preserve">    if (size % 5 == 0)</w:t>
      </w:r>
    </w:p>
    <w:p w14:paraId="5B153A5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</w:rPr>
        <w:t xml:space="preserve">    </w:t>
      </w:r>
      <w:r w:rsidRPr="00375215">
        <w:rPr>
          <w:rFonts w:ascii="Consolas" w:hAnsi="Consolas" w:cs="Consolas"/>
          <w:sz w:val="19"/>
          <w:szCs w:val="19"/>
          <w:lang w:val="en-US"/>
        </w:rPr>
        <w:t>{</w:t>
      </w:r>
    </w:p>
    <w:p w14:paraId="586C271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step = size /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5;</w:t>
      </w:r>
      <w:proofErr w:type="gramEnd"/>
    </w:p>
    <w:p w14:paraId="4825B258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vec = Mat2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1, size, Vec2f(0, 0));</w:t>
      </w:r>
    </w:p>
    <w:p w14:paraId="6937AAE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0 = vec.ptr&lt;Vec2f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&gt;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0);</w:t>
      </w:r>
    </w:p>
    <w:p w14:paraId="17A3CD4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1 = ptr0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0206546B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2 = ptr1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47E12E8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3 = ptr2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24C246C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auto ptr4 = ptr3 +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step;</w:t>
      </w:r>
      <w:proofErr w:type="gramEnd"/>
    </w:p>
    <w:p w14:paraId="4C226CC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FB3ED6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int i = 0; i &lt; step; i++)</w:t>
      </w:r>
    </w:p>
    <w:p w14:paraId="14A668F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4F15DDE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0[i] =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5 * i];</w:t>
      </w:r>
    </w:p>
    <w:p w14:paraId="14EF427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1[i] =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5 * i + 1];</w:t>
      </w:r>
    </w:p>
    <w:p w14:paraId="39D5644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2[i] =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5 * i + 2];</w:t>
      </w:r>
    </w:p>
    <w:p w14:paraId="4A751FE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3[i] =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5 * i + 3];</w:t>
      </w:r>
    </w:p>
    <w:p w14:paraId="0A56DE6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ptr4[i] =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ptr[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5 * i + 4];</w:t>
      </w:r>
    </w:p>
    <w:p w14:paraId="419DFED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654547A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DDAC68F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ptr0, step, isInverse);</w:t>
      </w:r>
    </w:p>
    <w:p w14:paraId="3D001D3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ptr1, step, isInverse);</w:t>
      </w:r>
    </w:p>
    <w:p w14:paraId="486D827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ptr2, step, isInverse);</w:t>
      </w:r>
    </w:p>
    <w:p w14:paraId="2C333E5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ptr3, step, isInverse);</w:t>
      </w:r>
    </w:p>
    <w:p w14:paraId="44EB560A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fft(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>ptr4, step, isInverse);</w:t>
      </w:r>
    </w:p>
    <w:p w14:paraId="13508D9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4545FB4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loat ang = 2 * M_PI / size * (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isInverse ?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375215">
        <w:rPr>
          <w:rFonts w:ascii="Consolas" w:hAnsi="Consolas" w:cs="Consolas"/>
          <w:sz w:val="19"/>
          <w:szCs w:val="19"/>
          <w:lang w:val="en-US"/>
        </w:rPr>
        <w:t xml:space="preserve"> -1);</w:t>
      </w:r>
    </w:p>
    <w:p w14:paraId="03E8365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for (auto i = 0; i &lt; step; i++)</w:t>
      </w:r>
    </w:p>
    <w:p w14:paraId="7E785E32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AC29AC6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0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6B88C73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1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30F0EE8C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2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25FC3160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3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56FEF269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    DFT5(ptr, ptr0, ptr1, ptr2, ptr3, ptr4, ang, i, 4, step</w:t>
      </w:r>
      <w:proofErr w:type="gramStart"/>
      <w:r w:rsidRPr="00375215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93DA490" w14:textId="619CEE4C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375215">
        <w:rPr>
          <w:rFonts w:ascii="Consolas" w:hAnsi="Consolas" w:cs="Consolas"/>
          <w:sz w:val="19"/>
          <w:szCs w:val="19"/>
        </w:rPr>
        <w:t>}</w:t>
      </w:r>
    </w:p>
    <w:p w14:paraId="5CDEF51D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</w:rPr>
        <w:t xml:space="preserve">        return;</w:t>
      </w:r>
    </w:p>
    <w:p w14:paraId="706E3A57" w14:textId="77777777" w:rsidR="00375215" w:rsidRPr="00375215" w:rsidRDefault="00375215" w:rsidP="0037521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</w:rPr>
        <w:t xml:space="preserve">    }</w:t>
      </w:r>
    </w:p>
    <w:p w14:paraId="68565A38" w14:textId="5C6ECD26" w:rsidR="00375215" w:rsidRDefault="00375215" w:rsidP="00375215">
      <w:pPr>
        <w:ind w:firstLine="0"/>
        <w:rPr>
          <w:rFonts w:ascii="Consolas" w:hAnsi="Consolas" w:cs="Consolas"/>
          <w:sz w:val="19"/>
          <w:szCs w:val="19"/>
        </w:rPr>
      </w:pPr>
      <w:r w:rsidRPr="00375215">
        <w:rPr>
          <w:rFonts w:ascii="Consolas" w:hAnsi="Consolas" w:cs="Consolas"/>
          <w:sz w:val="19"/>
          <w:szCs w:val="19"/>
        </w:rPr>
        <w:t>}</w:t>
      </w:r>
    </w:p>
    <w:p w14:paraId="21C10818" w14:textId="21765267" w:rsidR="004D20FE" w:rsidRPr="006D3B11" w:rsidRDefault="004D20FE" w:rsidP="004D20FE">
      <w:pPr>
        <w:pStyle w:val="a4"/>
        <w:rPr>
          <w:color w:val="auto"/>
        </w:rPr>
      </w:pPr>
      <w:bookmarkStart w:id="3" w:name="_Ref55888328"/>
      <w:r>
        <w:t xml:space="preserve">Рисунок </w:t>
      </w:r>
      <w:fldSimple w:instr=" SEQ Рисунок \* ARABIC ">
        <w:r w:rsidR="00AF4465">
          <w:rPr>
            <w:noProof/>
          </w:rPr>
          <w:t>4</w:t>
        </w:r>
      </w:fldSimple>
      <w:bookmarkEnd w:id="3"/>
      <w:r>
        <w:t xml:space="preserve"> — Листинг метода </w:t>
      </w:r>
      <w:r w:rsidRPr="004D20FE">
        <w:rPr>
          <w:rFonts w:ascii="Consolas" w:hAnsi="Consolas"/>
          <w:sz w:val="20"/>
          <w:szCs w:val="20"/>
          <w:lang w:val="en-US"/>
        </w:rPr>
        <w:t>fft</w:t>
      </w:r>
    </w:p>
    <w:p w14:paraId="3A969FBC" w14:textId="65C8F771" w:rsidR="006D3B11" w:rsidRDefault="006D3B11" w:rsidP="006D3B11">
      <w:r>
        <w:t>Вычисление двух-, трёх- и пятиточечн</w:t>
      </w:r>
      <w:r w:rsidR="006455C7">
        <w:t>ой</w:t>
      </w:r>
      <w:r>
        <w:t xml:space="preserve"> схем преобразований Фурье, а также </w:t>
      </w:r>
      <w:r w:rsidR="00D7035A">
        <w:t xml:space="preserve">комплексная арифметика реализована с помощью макроопределений, листинг которых представлен на рисунке </w:t>
      </w:r>
      <w:r w:rsidR="006455C7">
        <w:fldChar w:fldCharType="begin"/>
      </w:r>
      <w:r w:rsidR="006455C7">
        <w:instrText xml:space="preserve"> REF _Ref55889879 \h </w:instrText>
      </w:r>
      <w:r w:rsidR="006455C7">
        <w:instrText xml:space="preserve"> \* MERGEFORMAT </w:instrText>
      </w:r>
      <w:r w:rsidR="006455C7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5</w:t>
      </w:r>
      <w:r w:rsidR="006455C7">
        <w:fldChar w:fldCharType="end"/>
      </w:r>
      <w:r w:rsidR="00D7035A">
        <w:t>.</w:t>
      </w:r>
    </w:p>
    <w:p w14:paraId="4C9A8FBB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complex1, complex2) \</w:t>
      </w:r>
    </w:p>
    <w:p w14:paraId="735AE7B0" w14:textId="48EFE58E" w:rsidR="00EC2AB5" w:rsidRPr="00EC2AB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(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1, RE) * COMPLEX(complex2, RE) </w:t>
      </w:r>
      <w:r w:rsidR="00EC2AB5">
        <w:rPr>
          <w:rFonts w:ascii="Consolas" w:hAnsi="Consolas" w:cs="Consolas"/>
          <w:sz w:val="19"/>
          <w:szCs w:val="19"/>
          <w:lang w:val="en-US"/>
        </w:rPr>
        <w:t>–</w:t>
      </w:r>
      <w:r w:rsidRPr="00DB2E85">
        <w:rPr>
          <w:rFonts w:ascii="Consolas" w:hAnsi="Consolas" w:cs="Consolas"/>
          <w:sz w:val="19"/>
          <w:szCs w:val="19"/>
          <w:lang w:val="en-US"/>
        </w:rPr>
        <w:t xml:space="preserve"> </w:t>
      </w:r>
      <w:r w:rsidR="00EC2AB5" w:rsidRPr="00EC2AB5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6088CCB4" w14:textId="391F847F" w:rsidR="00DB2E8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C2AB5">
        <w:rPr>
          <w:rFonts w:ascii="Consolas" w:hAnsi="Consolas" w:cs="Consolas"/>
          <w:sz w:val="19"/>
          <w:szCs w:val="19"/>
          <w:lang w:val="en-US"/>
        </w:rPr>
        <w:t xml:space="preserve">         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1, IM) * COMPLEX(complex2, IM)) : \</w:t>
      </w:r>
    </w:p>
    <w:p w14:paraId="448CBD7C" w14:textId="4BE1EB47" w:rsidR="00EC2AB5" w:rsidRPr="00EC2AB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(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1, RE) * COMPLEX(complex2, IM) + </w:t>
      </w:r>
      <w:r w:rsidR="00EC2AB5" w:rsidRPr="00EC2AB5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7B21F213" w14:textId="2A316E39" w:rsidR="00DB2E85" w:rsidRPr="00EC2AB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EC2AB5">
        <w:rPr>
          <w:rFonts w:ascii="Consolas" w:hAnsi="Consolas" w:cs="Consolas"/>
          <w:sz w:val="19"/>
          <w:szCs w:val="19"/>
          <w:lang w:val="en-US"/>
        </w:rPr>
        <w:t xml:space="preserve">         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1, IM) * COMPLEX(complex2, RE))</w:t>
      </w:r>
    </w:p>
    <w:p w14:paraId="6050B73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390A90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EXP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angle) cosf(angle) : sinf(angle)</w:t>
      </w:r>
    </w:p>
    <w:p w14:paraId="2FB1E77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70952E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COMPLEX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VEC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index) ptr[index][RE] : ptr[index][IM]</w:t>
      </w:r>
    </w:p>
    <w:p w14:paraId="1BBDB11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73EDAE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#define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complex, complexPart) (complexPart == RE ? complex)</w:t>
      </w:r>
    </w:p>
    <w:p w14:paraId="215FAD53" w14:textId="350BE2A1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401FA2E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E891CD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2][2] =</w:t>
      </w:r>
    </w:p>
    <w:p w14:paraId="1D24868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1D4AA14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,  1.0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},</w:t>
      </w:r>
    </w:p>
    <w:p w14:paraId="5319A9E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1.0}</w:t>
      </w:r>
    </w:p>
    <w:p w14:paraId="1A9915CF" w14:textId="7AE77952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1D262AFD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DE673D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lastRenderedPageBreak/>
        <w:t>static const float k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2][2] =</w:t>
      </w:r>
    </w:p>
    <w:p w14:paraId="0CF64663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5EF70A9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},</w:t>
      </w:r>
    </w:p>
    <w:p w14:paraId="465F5A9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}</w:t>
      </w:r>
    </w:p>
    <w:p w14:paraId="5324259B" w14:textId="5C4BEA79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676F177F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CC38CB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3][3] =</w:t>
      </w:r>
    </w:p>
    <w:p w14:paraId="64FA276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6BC6ECA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,  1.0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,  1.0},</w:t>
      </w:r>
    </w:p>
    <w:p w14:paraId="497229D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0.5, -0.5},</w:t>
      </w:r>
    </w:p>
    <w:p w14:paraId="3BBB4511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-0.5, -0.5}</w:t>
      </w:r>
    </w:p>
    <w:p w14:paraId="1A55669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594E227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3][3] =</w:t>
      </w:r>
    </w:p>
    <w:p w14:paraId="258C5C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14D7124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,  0.0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 ,  0.0         },</w:t>
      </w:r>
    </w:p>
    <w:p w14:paraId="19E4D72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,  sqrtf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(3) / 2, -sqrtf(3) / 2},</w:t>
      </w:r>
    </w:p>
    <w:p w14:paraId="7B1ED73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-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sqrtf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3) / 2,  sqrtf(3) / 2}</w:t>
      </w:r>
    </w:p>
    <w:p w14:paraId="693285CF" w14:textId="2BE5406D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14E54E8C" w14:textId="77777777" w:rsidR="00EC2AB5" w:rsidRPr="00DB2E85" w:rsidRDefault="00EC2AB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2443EB9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5][5] =</w:t>
      </w:r>
    </w:p>
    <w:p w14:paraId="1F2727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3C34B94C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1.0     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 xml:space="preserve">  ,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1.0               , 1.0               , 1.0               },</w:t>
      </w:r>
    </w:p>
    <w:p w14:paraId="4DB5638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sf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2 * M_PI / 5), cosf(4 * M_PI / 5), cosf(6 * M_PI / 5), cosf(8 * M_PI / 5)},</w:t>
      </w:r>
    </w:p>
    <w:p w14:paraId="42B8712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sf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4 * M_PI / 5), cosf(8 * M_PI / 5), cosf(2 * M_PI / 5), cosf(6 * M_PI / 5)},</w:t>
      </w:r>
    </w:p>
    <w:p w14:paraId="38DAFFE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sf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6 * M_PI / 5), cosf(2 * M_PI / 5), cosf(8 * M_PI / 5), cosf(4 * M_PI / 5)},</w:t>
      </w:r>
    </w:p>
    <w:p w14:paraId="4498F77F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1.0,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sf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8 * M_PI / 5), cosf(6 * M_PI / 5), cosf(4 * M_PI / 5), cosf(2 * M_PI / 5)}</w:t>
      </w:r>
    </w:p>
    <w:p w14:paraId="3B5B992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440F5B1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static const float k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[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5][5] =</w:t>
      </w:r>
    </w:p>
    <w:p w14:paraId="1C2646BE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{</w:t>
      </w:r>
    </w:p>
    <w:p w14:paraId="0374A22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0.0     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 xml:space="preserve">  ,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0.0               , 0.0               , 0.0               },</w:t>
      </w:r>
    </w:p>
    <w:p w14:paraId="2C7D24FB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sinf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2 * M_PI / 5), sinf(4 * M_PI / 5), sinf(6 * M_PI / 5), sinf(8 * M_PI / 5)},</w:t>
      </w:r>
    </w:p>
    <w:p w14:paraId="58008C3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sinf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4 * M_PI / 5), sinf(8 * M_PI / 5), sinf(2 * M_PI / 5), sinf(6 * M_PI / 5)},</w:t>
      </w:r>
    </w:p>
    <w:p w14:paraId="281034C9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sinf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6 * M_PI / 5), sinf(2 * M_PI / 5), sinf(8 * M_PI / 5), sinf(4 * M_PI / 5)},</w:t>
      </w:r>
    </w:p>
    <w:p w14:paraId="10C5C0D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{0.0,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sinf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8 * M_PI / 5), sinf(6 * M_PI / 5), sinf(4 * M_PI / 5), sinf(2 * M_PI / 5)}</w:t>
      </w:r>
    </w:p>
    <w:p w14:paraId="0D83A5F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};</w:t>
      </w:r>
    </w:p>
    <w:p w14:paraId="466D4010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83F7E4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#define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K2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i, j, ang) k2_Re[i][j] : (ang &gt; 0 ?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-1) * k2_Im[i][j]</w:t>
      </w:r>
    </w:p>
    <w:p w14:paraId="66DD3DAA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K3(i, j, ang) k3_Re[i][j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] :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(ang &gt; 0 ?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-1) * k3_Im[i][j]</w:t>
      </w:r>
    </w:p>
    <w:p w14:paraId="50939FF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K5(i, j, ang) k5_Re[i][j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] :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(ang &gt; 0 ?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 -1) * k5_Im[i][j]</w:t>
      </w:r>
    </w:p>
    <w:p w14:paraId="4A6C8E3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198926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ang, i, j, step) ptr[i + j * step][RE] = \</w:t>
      </w:r>
    </w:p>
    <w:p w14:paraId="151C6E78" w14:textId="0C3FEAC4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COMPLEX_MUL(K2(0, j, ang),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1535124C" w14:textId="2CA13D32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0, i), COMPLEX_EXP(ang * i * 0))), RE) + \</w:t>
      </w:r>
    </w:p>
    <w:p w14:paraId="1C3FE68F" w14:textId="5BF42A17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2(1, j, ang), 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>\</w:t>
      </w:r>
    </w:p>
    <w:p w14:paraId="300BACC6" w14:textId="7C1DAE0E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1, i), COMPLEX_EXP(ang * i * 1))), RE)</w:t>
      </w:r>
    </w:p>
    <w:p w14:paraId="4AF0067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535CC1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ang, i, j, step) ptr[i + j * step][IM] = \</w:t>
      </w:r>
    </w:p>
    <w:p w14:paraId="2A7FBD7D" w14:textId="13EED785" w:rsidR="00D547F3" w:rsidRPr="00D547F3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2(0, j, ang), </w:t>
      </w:r>
      <w:r w:rsidR="00D547F3" w:rsidRPr="00D547F3">
        <w:rPr>
          <w:rFonts w:ascii="Consolas" w:hAnsi="Consolas" w:cs="Consolas"/>
          <w:sz w:val="19"/>
          <w:szCs w:val="19"/>
          <w:lang w:val="en-US"/>
        </w:rPr>
        <w:t>\</w:t>
      </w:r>
    </w:p>
    <w:p w14:paraId="2BE370AA" w14:textId="2067BFF5" w:rsidR="00DB2E85" w:rsidRPr="00DB2E85" w:rsidRDefault="00D547F3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547F3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0, i), COMPLEX_EXP(ang * i * 0))), IM) + \</w:t>
      </w:r>
    </w:p>
    <w:p w14:paraId="4FEE0A85" w14:textId="7F21B548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2(1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4F65E939" w14:textId="731EC969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1, i), COMPLEX_EXP(ang * i * 1))), IM)</w:t>
      </w:r>
    </w:p>
    <w:p w14:paraId="13B103C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8EABB7E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2(ptr, ptr0, ptr1, ang, i, j, step) \</w:t>
      </w:r>
    </w:p>
    <w:p w14:paraId="30278E3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ang, i, j, step); \</w:t>
      </w:r>
    </w:p>
    <w:p w14:paraId="7887ABB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2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ang, i, j, step)</w:t>
      </w:r>
    </w:p>
    <w:p w14:paraId="07D3A696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DAA7BF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ptr2, ang, i, j, step) ptr[i + j * step][RE] = \</w:t>
      </w:r>
    </w:p>
    <w:p w14:paraId="3738382C" w14:textId="517D2BE4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3(0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7062AAC3" w14:textId="6B9F1889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0, i), COMPLEX_EXP(ang * i * 0))), RE) + \</w:t>
      </w:r>
    </w:p>
    <w:p w14:paraId="6F79A18C" w14:textId="5B5E2A20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3(1, j, ang), 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>\</w:t>
      </w:r>
    </w:p>
    <w:p w14:paraId="143DFA98" w14:textId="38EF9CC6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1, i), COMPLEX_EXP(ang * i * 1))), RE) + \</w:t>
      </w:r>
    </w:p>
    <w:p w14:paraId="26DD27C4" w14:textId="60740055" w:rsidR="00442FA0" w:rsidRPr="00442FA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COMPLEX_MUL(K3(2, j, ang),</w:t>
      </w:r>
      <w:r w:rsidR="00442FA0" w:rsidRPr="00442FA0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28C36785" w14:textId="5958909E" w:rsidR="00DB2E85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442FA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2, i), COMPLEX_EXP(ang * i * 2))), RE)</w:t>
      </w:r>
    </w:p>
    <w:p w14:paraId="6B672C09" w14:textId="5D3DB1C4" w:rsid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2D993D5" w14:textId="77777777" w:rsidR="00442FA0" w:rsidRPr="00DB2E85" w:rsidRDefault="00442FA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011437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lastRenderedPageBreak/>
        <w:t>#define DFT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ptr2, ang, i, j, step) ptr[i + j * step][IM] = \</w:t>
      </w:r>
    </w:p>
    <w:p w14:paraId="769DEC9E" w14:textId="5E435D2F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3(0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6156F3BE" w14:textId="0238C00D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0, i), COMPLEX_EXP(ang * i * 0))), IM) + \</w:t>
      </w:r>
    </w:p>
    <w:p w14:paraId="0B3588FD" w14:textId="1877EB10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3(1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5FD19810" w14:textId="45AA71F3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1, i), COMPLEX_EXP(ang * i * 1))), IM) + \</w:t>
      </w:r>
    </w:p>
    <w:p w14:paraId="44CA7432" w14:textId="2274A61C" w:rsidR="00B5191F" w:rsidRPr="00B5191F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3(2, j, ang), </w:t>
      </w:r>
      <w:r w:rsidR="00B5191F" w:rsidRPr="00B5191F">
        <w:rPr>
          <w:rFonts w:ascii="Consolas" w:hAnsi="Consolas" w:cs="Consolas"/>
          <w:sz w:val="19"/>
          <w:szCs w:val="19"/>
          <w:lang w:val="en-US"/>
        </w:rPr>
        <w:t>\</w:t>
      </w:r>
    </w:p>
    <w:p w14:paraId="06C38811" w14:textId="7E8DC50B" w:rsidR="00DB2E85" w:rsidRPr="00DB2E85" w:rsidRDefault="00B5191F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B5191F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2, i), COMPLEX_EXP(ang * i * 2))), IM)</w:t>
      </w:r>
    </w:p>
    <w:p w14:paraId="1647970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5379600D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3(ptr, ptr0, ptr1, ptr2, ang, i, j, step) \</w:t>
      </w:r>
    </w:p>
    <w:p w14:paraId="7266A644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ptr2, ang, i, j, step); \</w:t>
      </w:r>
    </w:p>
    <w:p w14:paraId="67056CD8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3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ptr2, ang, i, j, step)</w:t>
      </w:r>
    </w:p>
    <w:p w14:paraId="562D9B4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EAA891F" w14:textId="36E2467A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ptr2, ptr3, ptr4, ang, i, j, step) ptr[i + j * step][RE] =\</w:t>
      </w:r>
    </w:p>
    <w:p w14:paraId="4D352DC0" w14:textId="708515D9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COMPLEX_MUL(K5(0, j, ang),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5F5B490B" w14:textId="0FFE5CFB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0, i), COMPLEX_EXP(ang * i * 0))), RE) + \</w:t>
      </w:r>
    </w:p>
    <w:p w14:paraId="001D5B67" w14:textId="20081D07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1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4C0E2295" w14:textId="533E81D8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1, i), COMPLEX_EXP(ang * i * 1))), RE) + \</w:t>
      </w:r>
    </w:p>
    <w:p w14:paraId="432E35A4" w14:textId="32A5ABD0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2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55518412" w14:textId="69BA7EF7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2, i), COMPLEX_EXP(ang * i * 2))), RE) + \</w:t>
      </w:r>
    </w:p>
    <w:p w14:paraId="29D4447B" w14:textId="1053A338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3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33448D7E" w14:textId="3384FFBC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3, i), COMPLEX_EXP(ang * i * 3))), RE) + \</w:t>
      </w:r>
    </w:p>
    <w:p w14:paraId="43C582FE" w14:textId="32E947F7" w:rsidR="006177B0" w:rsidRPr="006177B0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4, j, ang), </w:t>
      </w:r>
      <w:r w:rsidR="006177B0" w:rsidRPr="006177B0">
        <w:rPr>
          <w:rFonts w:ascii="Consolas" w:hAnsi="Consolas" w:cs="Consolas"/>
          <w:sz w:val="19"/>
          <w:szCs w:val="19"/>
          <w:lang w:val="en-US"/>
        </w:rPr>
        <w:t>\</w:t>
      </w:r>
    </w:p>
    <w:p w14:paraId="67F4E447" w14:textId="5929C7F8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4, i), COMPLEX_EXP(ang * i * 4))), RE)</w:t>
      </w:r>
    </w:p>
    <w:p w14:paraId="38E658E7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7ED58FA" w14:textId="3A7AA486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ptr2, ptr3, ptr4, ang, i, j, step) ptr[i + j * step][IM] =\</w:t>
      </w:r>
    </w:p>
    <w:p w14:paraId="6481AB80" w14:textId="1C09CB18" w:rsidR="006177B0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COMPLEX_MUL(K5(0, j, ang),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 xml:space="preserve"> \</w:t>
      </w:r>
    </w:p>
    <w:p w14:paraId="677B5E76" w14:textId="21A4720B" w:rsidR="00DB2E85" w:rsidRPr="00DB2E85" w:rsidRDefault="006177B0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177B0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0, i), COMPLEX_EXP(ang * i * 0))), IM) + \</w:t>
      </w:r>
    </w:p>
    <w:p w14:paraId="1063FCFE" w14:textId="04337CE4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1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02E3C796" w14:textId="150F3A12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1, i), COMPLEX_EXP(ang * i * 1))), IM) + \</w:t>
      </w:r>
    </w:p>
    <w:p w14:paraId="40B59EE8" w14:textId="49D8527F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2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776C7C7D" w14:textId="452C26C6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2, i), COMPLEX_EXP(ang * i * 2))), IM) + \</w:t>
      </w:r>
    </w:p>
    <w:p w14:paraId="0CD4BB69" w14:textId="0EC070B2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3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17F0ADB1" w14:textId="1C65F6F9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3, i), COMPLEX_EXP(ang * i * 3))), IM) + \</w:t>
      </w:r>
    </w:p>
    <w:p w14:paraId="0BAF60FE" w14:textId="148764F8" w:rsidR="0075410B" w:rsidRPr="0075410B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COMPLEX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 xml:space="preserve">COMPLEX_MUL(K5(4, j, ang), </w:t>
      </w:r>
      <w:r w:rsidR="0075410B" w:rsidRPr="0075410B">
        <w:rPr>
          <w:rFonts w:ascii="Consolas" w:hAnsi="Consolas" w:cs="Consolas"/>
          <w:sz w:val="19"/>
          <w:szCs w:val="19"/>
          <w:lang w:val="en-US"/>
        </w:rPr>
        <w:t>\</w:t>
      </w:r>
    </w:p>
    <w:p w14:paraId="07442776" w14:textId="1E2BE1F0" w:rsidR="00DB2E85" w:rsidRPr="00DB2E85" w:rsidRDefault="0075410B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5410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="00DB2E85" w:rsidRPr="00DB2E85">
        <w:rPr>
          <w:rFonts w:ascii="Consolas" w:hAnsi="Consolas" w:cs="Consolas"/>
          <w:sz w:val="19"/>
          <w:szCs w:val="19"/>
          <w:lang w:val="en-US"/>
        </w:rPr>
        <w:t>COMPLEX_</w:t>
      </w:r>
      <w:proofErr w:type="gramStart"/>
      <w:r w:rsidR="00DB2E85" w:rsidRPr="00DB2E85">
        <w:rPr>
          <w:rFonts w:ascii="Consolas" w:hAnsi="Consolas" w:cs="Consolas"/>
          <w:sz w:val="19"/>
          <w:szCs w:val="19"/>
          <w:lang w:val="en-US"/>
        </w:rPr>
        <w:t>MUL(</w:t>
      </w:r>
      <w:proofErr w:type="gramEnd"/>
      <w:r w:rsidR="00DB2E85" w:rsidRPr="00DB2E85">
        <w:rPr>
          <w:rFonts w:ascii="Consolas" w:hAnsi="Consolas" w:cs="Consolas"/>
          <w:sz w:val="19"/>
          <w:szCs w:val="19"/>
          <w:lang w:val="en-US"/>
        </w:rPr>
        <w:t>COMPLEX_VEC(ptr4, i), COMPLEX_EXP(ang * i * 4))), IM)</w:t>
      </w:r>
    </w:p>
    <w:p w14:paraId="5CAA8A45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5875FF2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>#define DFT5(ptr, ptr0, ptr1, ptr2, ptr3, ptr4, ang, i, j, step) \</w:t>
      </w:r>
    </w:p>
    <w:p w14:paraId="05788974" w14:textId="77777777" w:rsidR="00DB2E85" w:rsidRPr="00DB2E85" w:rsidRDefault="00DB2E85" w:rsidP="00DB2E8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RE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ptr2, ptr3, ptr4, ang, i, j, step); \</w:t>
      </w:r>
    </w:p>
    <w:p w14:paraId="755CECFA" w14:textId="29393B16" w:rsidR="00DB2E85" w:rsidRDefault="00DB2E85" w:rsidP="00DB2E85">
      <w:pPr>
        <w:ind w:firstLine="0"/>
        <w:rPr>
          <w:rFonts w:ascii="Consolas" w:hAnsi="Consolas" w:cs="Consolas"/>
          <w:sz w:val="19"/>
          <w:szCs w:val="19"/>
          <w:lang w:val="en-US"/>
        </w:rPr>
      </w:pPr>
      <w:r w:rsidRPr="00DB2E85">
        <w:rPr>
          <w:rFonts w:ascii="Consolas" w:hAnsi="Consolas" w:cs="Consolas"/>
          <w:sz w:val="19"/>
          <w:szCs w:val="19"/>
          <w:lang w:val="en-US"/>
        </w:rPr>
        <w:t xml:space="preserve">        DFT5_</w:t>
      </w:r>
      <w:proofErr w:type="gramStart"/>
      <w:r w:rsidRPr="00DB2E85">
        <w:rPr>
          <w:rFonts w:ascii="Consolas" w:hAnsi="Consolas" w:cs="Consolas"/>
          <w:sz w:val="19"/>
          <w:szCs w:val="19"/>
          <w:lang w:val="en-US"/>
        </w:rPr>
        <w:t>IM(</w:t>
      </w:r>
      <w:proofErr w:type="gramEnd"/>
      <w:r w:rsidRPr="00DB2E85">
        <w:rPr>
          <w:rFonts w:ascii="Consolas" w:hAnsi="Consolas" w:cs="Consolas"/>
          <w:sz w:val="19"/>
          <w:szCs w:val="19"/>
          <w:lang w:val="en-US"/>
        </w:rPr>
        <w:t>ptr, ptr0, ptr1, ptr2, ptr3, ptr4, ang, i, j, step)</w:t>
      </w:r>
    </w:p>
    <w:p w14:paraId="139C8F4A" w14:textId="5B0CD33F" w:rsidR="0075410B" w:rsidRPr="0087086E" w:rsidRDefault="0075410B" w:rsidP="0075410B">
      <w:pPr>
        <w:pStyle w:val="a4"/>
        <w:rPr>
          <w:color w:val="auto"/>
        </w:rPr>
      </w:pPr>
      <w:bookmarkStart w:id="4" w:name="_Ref55889879"/>
      <w:r>
        <w:t xml:space="preserve">Рисунок </w:t>
      </w:r>
      <w:fldSimple w:instr=" SEQ Рисунок \* ARABIC ">
        <w:r w:rsidR="00AF4465">
          <w:rPr>
            <w:noProof/>
          </w:rPr>
          <w:t>5</w:t>
        </w:r>
      </w:fldSimple>
      <w:bookmarkEnd w:id="4"/>
      <w:r>
        <w:t xml:space="preserve"> — Листинг макроопределний для схем преобразований Фурье и комплексной арифметики</w:t>
      </w:r>
    </w:p>
    <w:p w14:paraId="7D4DB636" w14:textId="77777777" w:rsidR="0087086E" w:rsidRDefault="0087086E" w:rsidP="007E3709"/>
    <w:p w14:paraId="1CB678B5" w14:textId="715C4EF3" w:rsidR="007E3709" w:rsidRPr="0087086E" w:rsidRDefault="007E3709" w:rsidP="007E3709">
      <w:r w:rsidRPr="0087086E">
        <w:br w:type="page"/>
      </w:r>
    </w:p>
    <w:p w14:paraId="3EE2CB2F" w14:textId="1986509B" w:rsidR="001A5A26" w:rsidRPr="007C0E62" w:rsidRDefault="001A5A26" w:rsidP="001A5A26">
      <w:pPr>
        <w:pStyle w:val="1"/>
      </w:pPr>
      <w:r>
        <w:lastRenderedPageBreak/>
        <w:t xml:space="preserve">Класс </w:t>
      </w:r>
      <w:r>
        <w:rPr>
          <w:lang w:val="en-US"/>
        </w:rPr>
        <w:t>Filter</w:t>
      </w:r>
    </w:p>
    <w:p w14:paraId="50CF0EDE" w14:textId="063B1BC9" w:rsidR="001A5A26" w:rsidRDefault="001A5A26" w:rsidP="001A5A26">
      <w:r>
        <w:t>Для выполнения фильтрации изображений с помощью фильтров верхних и нижних частот</w:t>
      </w:r>
      <w:r w:rsidR="006615B8">
        <w:t>, а также с помощью заграждающи</w:t>
      </w:r>
      <w:r w:rsidR="00AF4465">
        <w:t>х</w:t>
      </w:r>
      <w:r w:rsidR="006615B8">
        <w:t xml:space="preserve"> (режекторных) фильтров был разработан класс </w:t>
      </w:r>
      <w:r w:rsidR="006615B8" w:rsidRPr="006615B8">
        <w:rPr>
          <w:rFonts w:ascii="Consolas" w:hAnsi="Consolas"/>
          <w:sz w:val="24"/>
          <w:szCs w:val="24"/>
          <w:lang w:val="en-US"/>
        </w:rPr>
        <w:t>Filter</w:t>
      </w:r>
      <w:r w:rsidR="006615B8" w:rsidRPr="006615B8">
        <w:t xml:space="preserve">, </w:t>
      </w:r>
      <w:r w:rsidR="006615B8">
        <w:t>экземпляр которого</w:t>
      </w:r>
      <w:r w:rsidR="00F74D74">
        <w:t xml:space="preserve"> является членом класс</w:t>
      </w:r>
      <w:r w:rsidR="00CB6935">
        <w:t>а</w:t>
      </w:r>
      <w:r w:rsidR="00F74D74">
        <w:t xml:space="preserve"> </w:t>
      </w:r>
      <w:r w:rsidR="00F74D74" w:rsidRPr="00F74D74">
        <w:rPr>
          <w:rFonts w:ascii="Consolas" w:hAnsi="Consolas"/>
          <w:sz w:val="24"/>
          <w:szCs w:val="24"/>
          <w:lang w:val="en-US"/>
        </w:rPr>
        <w:t>FastFurierTransformer</w:t>
      </w:r>
      <w:r w:rsidR="00F74D74">
        <w:t>.</w:t>
      </w:r>
      <w:r w:rsidR="00CB6935">
        <w:t xml:space="preserve"> Этот класс предоставляет методы для настройки параметров (</w:t>
      </w:r>
      <w:r w:rsidR="009A4010">
        <w:t xml:space="preserve">вида и типа фильтра, </w:t>
      </w:r>
      <w:r w:rsidR="00CB6935">
        <w:t xml:space="preserve">частоты среза, </w:t>
      </w:r>
      <w:r w:rsidR="009A4010">
        <w:t>ширины</w:t>
      </w:r>
      <w:r w:rsidR="0095449A">
        <w:t xml:space="preserve"> полосы подавления</w:t>
      </w:r>
      <w:r w:rsidR="009A4010">
        <w:t xml:space="preserve"> для режекторн</w:t>
      </w:r>
      <w:r w:rsidR="00422A23">
        <w:t>ых</w:t>
      </w:r>
      <w:r w:rsidR="009A4010">
        <w:t xml:space="preserve"> фильтр</w:t>
      </w:r>
      <w:r w:rsidR="0095449A">
        <w:t>ов</w:t>
      </w:r>
      <w:r w:rsidR="009A4010">
        <w:t>, порядка для фильтра Баттерворта)</w:t>
      </w:r>
      <w:r w:rsidR="00422A23">
        <w:t xml:space="preserve"> и размера фильтра.</w:t>
      </w:r>
    </w:p>
    <w:p w14:paraId="15315F3D" w14:textId="516C222C" w:rsidR="00422A23" w:rsidRDefault="00422A23" w:rsidP="001A5A26">
      <w:r>
        <w:t>На рисунке</w:t>
      </w:r>
      <w:r w:rsidR="00B7744C">
        <w:t> </w:t>
      </w:r>
      <w:r w:rsidR="00B7744C">
        <w:fldChar w:fldCharType="begin"/>
      </w:r>
      <w:r w:rsidR="00B7744C">
        <w:instrText xml:space="preserve"> REF _Ref55877335 \h </w:instrText>
      </w:r>
      <w:r w:rsidR="00B7744C">
        <w:instrText xml:space="preserve"> \* MERGEFORMAT </w:instrText>
      </w:r>
      <w:r w:rsidR="00B7744C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6</w:t>
      </w:r>
      <w:r w:rsidR="00B7744C">
        <w:fldChar w:fldCharType="end"/>
      </w:r>
      <w:r>
        <w:t xml:space="preserve"> представлен листинг заголовочного файла класса </w:t>
      </w:r>
      <w:r w:rsidRPr="00422A23">
        <w:rPr>
          <w:rFonts w:ascii="Consolas" w:hAnsi="Consolas"/>
          <w:sz w:val="24"/>
          <w:szCs w:val="24"/>
          <w:lang w:val="en-US"/>
        </w:rPr>
        <w:t>Filter</w:t>
      </w:r>
      <w:r w:rsidRPr="00422A23">
        <w:t>.</w:t>
      </w:r>
    </w:p>
    <w:p w14:paraId="75673C2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pragma once</w:t>
      </w:r>
    </w:p>
    <w:p w14:paraId="147BBE7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A477C3A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include "opencv2/core.hpp"</w:t>
      </w:r>
    </w:p>
    <w:p w14:paraId="5375AD7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#include "opencv2/highgui.hpp"</w:t>
      </w:r>
    </w:p>
    <w:p w14:paraId="648C736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B338FE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enum class FilterType</w:t>
      </w:r>
    </w:p>
    <w:p w14:paraId="0424833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07C97C1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LOW_PASS = 0,</w:t>
      </w:r>
    </w:p>
    <w:p w14:paraId="57A9516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HIGH_PASS = 1,</w:t>
      </w:r>
    </w:p>
    <w:p w14:paraId="15A56D6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REJECTOR = 2</w:t>
      </w:r>
    </w:p>
    <w:p w14:paraId="0662179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};</w:t>
      </w:r>
    </w:p>
    <w:p w14:paraId="7C2F4D7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DBC0A7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enum class FilterName</w:t>
      </w:r>
    </w:p>
    <w:p w14:paraId="71E9C26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2FD3E77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DEAL = 0,</w:t>
      </w:r>
    </w:p>
    <w:p w14:paraId="6F62EE5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BUTTERWORTH = 1,</w:t>
      </w:r>
    </w:p>
    <w:p w14:paraId="415E1EA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GAUSS = 2</w:t>
      </w:r>
    </w:p>
    <w:p w14:paraId="52C9C1C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};</w:t>
      </w:r>
    </w:p>
    <w:p w14:paraId="211AFCF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366EF7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class Filter</w:t>
      </w:r>
    </w:p>
    <w:p w14:paraId="3EFC6A8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{</w:t>
      </w:r>
    </w:p>
    <w:p w14:paraId="748F00B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public:</w:t>
      </w:r>
    </w:p>
    <w:p w14:paraId="2D1BB0F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Filter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const FilterType filterType = FilterType::LOW_PASS,</w:t>
      </w:r>
    </w:p>
    <w:p w14:paraId="1A5FF19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const FilterName filterName =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FilterName::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BUTTERWORTH,</w:t>
      </w:r>
    </w:p>
    <w:p w14:paraId="6DC3A76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const float distance = 50, const int32_t order = 5, const float width = 10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05FA4F8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~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Filter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= default;</w:t>
      </w:r>
    </w:p>
    <w:p w14:paraId="6EC97C34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42AEBD6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Size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const cv::Size2i size);</w:t>
      </w:r>
    </w:p>
    <w:p w14:paraId="44A491C0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Size2i getSize() const;</w:t>
      </w:r>
    </w:p>
    <w:p w14:paraId="7878463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92AB98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Filter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const cv::Mat1f&amp; filter);</w:t>
      </w:r>
    </w:p>
    <w:p w14:paraId="371C01C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Mat1f getFilter() const;</w:t>
      </w:r>
    </w:p>
    <w:p w14:paraId="487DF12F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howFilter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;</w:t>
      </w:r>
    </w:p>
    <w:p w14:paraId="229A7E8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BF3D9F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FilterType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const FilterType filterType, const bool isUpdate = true);</w:t>
      </w:r>
    </w:p>
    <w:p w14:paraId="74FD3D3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Type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getFilterType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const;</w:t>
      </w:r>
    </w:p>
    <w:p w14:paraId="3222E73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00DCAB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FilterName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const FilterName filterName, const bool isUpdate = true);</w:t>
      </w:r>
    </w:p>
    <w:p w14:paraId="2C272AEC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Name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getFilterName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const;</w:t>
      </w:r>
    </w:p>
    <w:p w14:paraId="75A6620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B0C445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Distance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const float distance, const bool isUpdate = true);</w:t>
      </w:r>
    </w:p>
    <w:p w14:paraId="70A5CF3C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getDistance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const;</w:t>
      </w:r>
    </w:p>
    <w:p w14:paraId="240C1BA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7F8D63AD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Width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const float width, const bool isUpdate = true);</w:t>
      </w:r>
    </w:p>
    <w:p w14:paraId="45BC8CD7" w14:textId="694D506B" w:rsidR="00FC2249" w:rsidRPr="00FC2249" w:rsidRDefault="00FC2249" w:rsidP="00B7744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getWidth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const;</w:t>
      </w:r>
      <w:r w:rsidR="00B7744C">
        <w:rPr>
          <w:rFonts w:ascii="Consolas" w:hAnsi="Consolas" w:cs="Consolas"/>
          <w:sz w:val="19"/>
          <w:szCs w:val="19"/>
          <w:lang w:val="en-US"/>
        </w:rPr>
        <w:br w:type="page"/>
      </w:r>
    </w:p>
    <w:p w14:paraId="3B8DEBC2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lastRenderedPageBreak/>
        <w:t xml:space="preserve">    void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setOrder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const int32_t order, const bool isUpdate = true);</w:t>
      </w:r>
    </w:p>
    <w:p w14:paraId="4E9A380F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nt32_t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getOrder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 const;</w:t>
      </w:r>
    </w:p>
    <w:p w14:paraId="0D657556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8532E9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onfigure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const FilterType filterType, const FilterName filterName,</w:t>
      </w:r>
    </w:p>
    <w:p w14:paraId="5C9351DF" w14:textId="77777777" w:rsid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               const float distance = -1, const int32_t order = -1,</w:t>
      </w:r>
    </w:p>
    <w:p w14:paraId="7A2E7811" w14:textId="062F4C2B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           </w:t>
      </w:r>
      <w:r w:rsidRPr="00FC2249">
        <w:rPr>
          <w:rFonts w:ascii="Consolas" w:hAnsi="Consolas" w:cs="Consolas"/>
          <w:sz w:val="19"/>
          <w:szCs w:val="19"/>
          <w:lang w:val="en-US"/>
        </w:rPr>
        <w:t>const float width = -1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3C12CFE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04E80031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>private:</w:t>
      </w:r>
    </w:p>
    <w:p w14:paraId="535C0B33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void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alculateFilter(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);</w:t>
      </w:r>
    </w:p>
    <w:p w14:paraId="0D269499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1C1F68B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Size2i m_size;</w:t>
      </w:r>
    </w:p>
    <w:p w14:paraId="7C019BC8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cv::</w:t>
      </w:r>
      <w:proofErr w:type="gramEnd"/>
      <w:r w:rsidRPr="00FC2249">
        <w:rPr>
          <w:rFonts w:ascii="Consolas" w:hAnsi="Consolas" w:cs="Consolas"/>
          <w:sz w:val="19"/>
          <w:szCs w:val="19"/>
          <w:lang w:val="en-US"/>
        </w:rPr>
        <w:t>Mat1f m_filter;</w:t>
      </w:r>
    </w:p>
    <w:p w14:paraId="64C23D4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Type m_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filterType;</w:t>
      </w:r>
      <w:proofErr w:type="gramEnd"/>
    </w:p>
    <w:p w14:paraId="0AB646FB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ilterName m_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filterName;</w:t>
      </w:r>
      <w:proofErr w:type="gramEnd"/>
    </w:p>
    <w:p w14:paraId="0DCDD1C5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m_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distance;</w:t>
      </w:r>
      <w:proofErr w:type="gramEnd"/>
    </w:p>
    <w:p w14:paraId="2BF52A17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float m_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width;</w:t>
      </w:r>
      <w:proofErr w:type="gramEnd"/>
    </w:p>
    <w:p w14:paraId="775C7EAE" w14:textId="77777777" w:rsidR="00FC2249" w:rsidRPr="00FC2249" w:rsidRDefault="00FC2249" w:rsidP="00FC224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FC2249">
        <w:rPr>
          <w:rFonts w:ascii="Consolas" w:hAnsi="Consolas" w:cs="Consolas"/>
          <w:sz w:val="19"/>
          <w:szCs w:val="19"/>
          <w:lang w:val="en-US"/>
        </w:rPr>
        <w:t xml:space="preserve">    int32_t m_</w:t>
      </w:r>
      <w:proofErr w:type="gramStart"/>
      <w:r w:rsidRPr="00FC2249">
        <w:rPr>
          <w:rFonts w:ascii="Consolas" w:hAnsi="Consolas" w:cs="Consolas"/>
          <w:sz w:val="19"/>
          <w:szCs w:val="19"/>
          <w:lang w:val="en-US"/>
        </w:rPr>
        <w:t>order;</w:t>
      </w:r>
      <w:proofErr w:type="gramEnd"/>
    </w:p>
    <w:p w14:paraId="5C155C18" w14:textId="3274E09C" w:rsidR="00422A23" w:rsidRPr="00FC2249" w:rsidRDefault="00FC2249" w:rsidP="00FC2249">
      <w:pPr>
        <w:ind w:firstLine="0"/>
      </w:pPr>
      <w:r w:rsidRPr="00FC2249">
        <w:rPr>
          <w:rFonts w:ascii="Consolas" w:hAnsi="Consolas" w:cs="Consolas"/>
          <w:sz w:val="19"/>
          <w:szCs w:val="19"/>
        </w:rPr>
        <w:t>};</w:t>
      </w:r>
    </w:p>
    <w:p w14:paraId="1AB277D8" w14:textId="6A31FFA8" w:rsidR="00422A23" w:rsidRPr="00B7744C" w:rsidRDefault="00422A23" w:rsidP="00F76305">
      <w:pPr>
        <w:pStyle w:val="a4"/>
        <w:rPr>
          <w:rFonts w:ascii="Consolas" w:hAnsi="Consolas"/>
          <w:sz w:val="20"/>
          <w:szCs w:val="20"/>
        </w:rPr>
      </w:pPr>
      <w:bookmarkStart w:id="5" w:name="_Ref55877335"/>
      <w:r>
        <w:t xml:space="preserve">Рисунок </w:t>
      </w:r>
      <w:fldSimple w:instr=" SEQ Рисунок \* ARABIC ">
        <w:r w:rsidR="00AF4465">
          <w:rPr>
            <w:noProof/>
          </w:rPr>
          <w:t>6</w:t>
        </w:r>
      </w:fldSimple>
      <w:bookmarkEnd w:id="5"/>
      <w:r w:rsidRPr="00B7744C">
        <w:t xml:space="preserve"> — </w:t>
      </w:r>
      <w:r>
        <w:t xml:space="preserve">Листинг файла </w:t>
      </w:r>
      <w:r w:rsidRPr="00485569">
        <w:rPr>
          <w:rFonts w:ascii="Consolas" w:hAnsi="Consolas"/>
          <w:sz w:val="20"/>
          <w:szCs w:val="20"/>
          <w:lang w:val="en-US"/>
        </w:rPr>
        <w:t>filter</w:t>
      </w:r>
      <w:r w:rsidRPr="00B7744C">
        <w:rPr>
          <w:rFonts w:ascii="Consolas" w:hAnsi="Consolas"/>
          <w:sz w:val="20"/>
          <w:szCs w:val="20"/>
        </w:rPr>
        <w:t>.</w:t>
      </w:r>
      <w:r w:rsidRPr="00485569">
        <w:rPr>
          <w:rFonts w:ascii="Consolas" w:hAnsi="Consolas"/>
          <w:sz w:val="20"/>
          <w:szCs w:val="20"/>
          <w:lang w:val="en-US"/>
        </w:rPr>
        <w:t>h</w:t>
      </w:r>
    </w:p>
    <w:p w14:paraId="5CA638DC" w14:textId="03E8881D" w:rsidR="002F6F2F" w:rsidRDefault="002F6F2F">
      <w:r>
        <w:t xml:space="preserve">Вычисление фильтра заданного размера осуществляется с помощью частного метода </w:t>
      </w:r>
      <w:r w:rsidRPr="002F6F2F">
        <w:rPr>
          <w:rFonts w:ascii="Consolas" w:hAnsi="Consolas" w:cs="Consolas"/>
          <w:sz w:val="24"/>
          <w:szCs w:val="24"/>
          <w:lang w:val="en-US"/>
        </w:rPr>
        <w:t>calculateFilter</w:t>
      </w:r>
      <w:r>
        <w:t>, листинг которого представлен на рисунке</w:t>
      </w:r>
      <w:r w:rsidR="00A05ADA">
        <w:t> </w:t>
      </w:r>
      <w:r w:rsidR="00A05ADA">
        <w:fldChar w:fldCharType="begin"/>
      </w:r>
      <w:r w:rsidR="00A05ADA">
        <w:instrText xml:space="preserve"> REF _Ref55889411 \h </w:instrText>
      </w:r>
      <w:r w:rsidR="00A05ADA">
        <w:instrText xml:space="preserve"> \* MERGEFORMAT </w:instrText>
      </w:r>
      <w:r w:rsidR="00A05ADA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7</w:t>
      </w:r>
      <w:r w:rsidR="00A05ADA">
        <w:fldChar w:fldCharType="end"/>
      </w:r>
      <w:r w:rsidR="00952062">
        <w:t>.</w:t>
      </w:r>
    </w:p>
    <w:p w14:paraId="45A1AD6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calculateFilter()</w:t>
      </w:r>
    </w:p>
    <w:p w14:paraId="668652B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>{</w:t>
      </w:r>
    </w:p>
    <w:p w14:paraId="4A20DBF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if (m_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size.height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 &lt;= 0 || m_size.width &lt;= 0)</w:t>
      </w:r>
    </w:p>
    <w:p w14:paraId="69A3CBF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4BD42A1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4E013C93" w14:textId="2087AB13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FBACD2D" w14:textId="77777777" w:rsidR="002E7023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207DA4A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if (m_distance &lt;= 0)</w:t>
      </w:r>
    </w:p>
    <w:p w14:paraId="0F21641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0F08C72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5421F0E1" w14:textId="0C5DDF96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}</w:t>
      </w:r>
    </w:p>
    <w:p w14:paraId="085745BA" w14:textId="77777777" w:rsidR="002E7023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3522D12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auto filter = Mat1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m_size, 0);</w:t>
      </w:r>
    </w:p>
    <w:p w14:paraId="13BF018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auto center = Point2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i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m_size.width / 2, m_size.height / 2);</w:t>
      </w:r>
    </w:p>
    <w:p w14:paraId="21AAD75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switch (m_filterType)</w:t>
      </w:r>
    </w:p>
    <w:p w14:paraId="3213CD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14:paraId="3CC5E14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Typ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LOW_PASS:</w:t>
      </w:r>
    </w:p>
    <w:p w14:paraId="0E60379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m_filterName)</w:t>
      </w:r>
    </w:p>
    <w:p w14:paraId="1C404FD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A433A8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IDEAL:</w:t>
      </w:r>
    </w:p>
    <w:p w14:paraId="302A187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; row++)     </w:t>
      </w:r>
    </w:p>
    <w:p w14:paraId="59F8DCD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                                                </w:t>
      </w:r>
    </w:p>
    <w:p w14:paraId="3B3C7DD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1AB39BB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776A48D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                                            </w:t>
      </w:r>
    </w:p>
    <w:p w14:paraId="4379869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center.x, row - center.y) &gt; m_distance ?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0 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 1;                       </w:t>
      </w:r>
    </w:p>
    <w:p w14:paraId="282D667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                                            </w:t>
      </w:r>
    </w:p>
    <w:p w14:paraId="70BF9BC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01C7C08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67323E3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BUTTERWORTH:</w:t>
      </w:r>
    </w:p>
    <w:p w14:paraId="0D8A3DF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m_order &lt;= 0)</w:t>
      </w:r>
    </w:p>
    <w:p w14:paraId="0B77359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774FE96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4FB9DE72" w14:textId="2C1DB89D" w:rsidR="002E7023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74A9AB4E" w14:textId="3543AF8E" w:rsidR="006805C6" w:rsidRPr="006805C6" w:rsidRDefault="002E7023" w:rsidP="002E7023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br w:type="page"/>
      </w:r>
    </w:p>
    <w:p w14:paraId="2897A6F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    for (auto row = 0; row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5CEC11C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772581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28AADDB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3E08DAD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74C08C1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col - center.x, row - center.y);</w:t>
      </w:r>
    </w:p>
    <w:p w14:paraId="19CB900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/ (1 +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pow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distance / m_distance, 2 * m_order));</w:t>
      </w:r>
    </w:p>
    <w:p w14:paraId="3161E4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38E327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5132B78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21B6932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GAUSS:</w:t>
      </w:r>
    </w:p>
    <w:p w14:paraId="7437F6F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220B2E1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21F4DF1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4A1F0C9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243295C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43A9EC5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col - center.x, row - center.y);</w:t>
      </w:r>
    </w:p>
    <w:p w14:paraId="68DC535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exp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-powf(distance, 2) / (2 * powf(m_distance, 2)));</w:t>
      </w:r>
    </w:p>
    <w:p w14:paraId="67752D7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55EA6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B251AD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098299D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default:</w:t>
      </w:r>
    </w:p>
    <w:p w14:paraId="7255C0A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5ECD7D5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C4D8FE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169748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Typ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HIGH_PASS:</w:t>
      </w:r>
    </w:p>
    <w:p w14:paraId="44C4077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m_filterName)</w:t>
      </w:r>
    </w:p>
    <w:p w14:paraId="2F5F8BA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7F7DE95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IDEAL:</w:t>
      </w:r>
    </w:p>
    <w:p w14:paraId="1C6EE1F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64DE9AE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AE9DDF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08F5609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48865C9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659BC6E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center.x, row - center.y) &gt; m_distance ?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14:paraId="2429896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6888B17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5F0E2BC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3DB1640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BUTTERWORTH:</w:t>
      </w:r>
    </w:p>
    <w:p w14:paraId="595837D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m_order &lt;= 0)</w:t>
      </w:r>
    </w:p>
    <w:p w14:paraId="2863FDC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1F0B11E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06BBCD7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DC6780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71F7223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30E8A66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8453C3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432533D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0543DCF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col - center.x, row - center.y);</w:t>
      </w:r>
    </w:p>
    <w:p w14:paraId="177F9E6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/ (1 +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pow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m_distance / distance, 2 * m_order));</w:t>
      </w:r>
    </w:p>
    <w:p w14:paraId="15EBDC1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467F51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733241CD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6A135C7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GAUSS:</w:t>
      </w:r>
    </w:p>
    <w:p w14:paraId="03D033E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6563EE7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5C1663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277B0AE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365EC96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6D60CA0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col - center.x, row - center.y);</w:t>
      </w:r>
    </w:p>
    <w:p w14:paraId="35328FE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-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exp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-powf(distance, 2) / (2 * powf(m_distance, 2)));</w:t>
      </w:r>
    </w:p>
    <w:p w14:paraId="6FC7A7B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597B3CE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67DB4C31" w14:textId="15176EBA" w:rsid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3EFF9DF4" w14:textId="77777777" w:rsidR="00A05ADA" w:rsidRPr="006805C6" w:rsidRDefault="00A05ADA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14:paraId="6306E67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default:</w:t>
      </w:r>
    </w:p>
    <w:p w14:paraId="1AC3537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5265007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7CF12E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2E15A4B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Typ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REJECTOR:</w:t>
      </w:r>
    </w:p>
    <w:p w14:paraId="0F5D47D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if (m_width &lt;= 0)</w:t>
      </w:r>
    </w:p>
    <w:p w14:paraId="089AD064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36393D6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4CF597A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04C77F1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switch (m_filterName)</w:t>
      </w:r>
    </w:p>
    <w:p w14:paraId="7464642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4A625C1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IDEAL:</w:t>
      </w:r>
    </w:p>
    <w:p w14:paraId="3A72F1C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66B27E4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8A3C7A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6E2F4BA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2776146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4BDCB67A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(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center.x, row - center.y) &lt; </w:t>
      </w:r>
    </w:p>
    <w:p w14:paraId="77FA231C" w14:textId="42C797BA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</w:rPr>
        <w:t xml:space="preserve">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m_distance - m_width / 2 ||</w:t>
      </w:r>
    </w:p>
    <w:p w14:paraId="2F77B929" w14:textId="77777777" w:rsidR="002E7023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col - center.x, row - center.y) &gt; </w:t>
      </w:r>
    </w:p>
    <w:p w14:paraId="5221EBFF" w14:textId="36C4373B" w:rsidR="006805C6" w:rsidRPr="006805C6" w:rsidRDefault="002E7023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</w:rPr>
        <w:t xml:space="preserve">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m_distance + m_width / 2</w:t>
      </w:r>
      <w:proofErr w:type="gramStart"/>
      <w:r w:rsidR="006805C6" w:rsidRPr="006805C6">
        <w:rPr>
          <w:rFonts w:ascii="Consolas" w:hAnsi="Consolas" w:cs="Consolas"/>
          <w:sz w:val="19"/>
          <w:szCs w:val="19"/>
          <w:lang w:val="en-US"/>
        </w:rPr>
        <w:t>) ?</w:t>
      </w:r>
      <w:proofErr w:type="gramEnd"/>
      <w:r w:rsidR="006805C6" w:rsidRPr="006805C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="006805C6" w:rsidRPr="006805C6">
        <w:rPr>
          <w:rFonts w:ascii="Consolas" w:hAnsi="Consolas" w:cs="Consolas"/>
          <w:sz w:val="19"/>
          <w:szCs w:val="19"/>
          <w:lang w:val="en-US"/>
        </w:rPr>
        <w:t>1 :</w:t>
      </w:r>
      <w:proofErr w:type="gramEnd"/>
      <w:r w:rsidR="006805C6" w:rsidRPr="006805C6"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14:paraId="7A67752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6E06E32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1945958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1D85483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BUTTERWORTH:</w:t>
      </w:r>
    </w:p>
    <w:p w14:paraId="1D300AF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if (m_order &lt;= 0)</w:t>
      </w:r>
    </w:p>
    <w:p w14:paraId="5722A82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679915D6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return;</w:t>
      </w:r>
      <w:proofErr w:type="gramEnd"/>
    </w:p>
    <w:p w14:paraId="76E7ABC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30B4CC0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23030188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455E769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53F8D4A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0C01E06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3F0BC1C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col - center.x, row - center.y);</w:t>
      </w:r>
    </w:p>
    <w:p w14:paraId="7352AA47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value = (distance * m_width) / </w:t>
      </w:r>
    </w:p>
    <w:p w14:paraId="41163674" w14:textId="5FA04188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0E14E6">
        <w:rPr>
          <w:rFonts w:ascii="Consolas" w:hAnsi="Consolas" w:cs="Consolas"/>
          <w:sz w:val="19"/>
          <w:szCs w:val="19"/>
          <w:lang w:val="en-US"/>
        </w:rPr>
        <w:t xml:space="preserve"> 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(</w:t>
      </w:r>
      <w:proofErr w:type="gramStart"/>
      <w:r w:rsidR="006805C6" w:rsidRPr="006805C6">
        <w:rPr>
          <w:rFonts w:ascii="Consolas" w:hAnsi="Consolas" w:cs="Consolas"/>
          <w:sz w:val="19"/>
          <w:szCs w:val="19"/>
          <w:lang w:val="en-US"/>
        </w:rPr>
        <w:t>powf(</w:t>
      </w:r>
      <w:proofErr w:type="gramEnd"/>
      <w:r w:rsidR="006805C6" w:rsidRPr="006805C6">
        <w:rPr>
          <w:rFonts w:ascii="Consolas" w:hAnsi="Consolas" w:cs="Consolas"/>
          <w:sz w:val="19"/>
          <w:szCs w:val="19"/>
          <w:lang w:val="en-US"/>
        </w:rPr>
        <w:t>distance, 2) - powf(m_distance, 2));</w:t>
      </w:r>
    </w:p>
    <w:p w14:paraId="0C33D25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/ (1 +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pow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value, 2 * m_order));</w:t>
      </w:r>
    </w:p>
    <w:p w14:paraId="3B19110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4BAFD11A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32F5A0D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142771F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case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Name::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GAUSS:</w:t>
      </w:r>
    </w:p>
    <w:p w14:paraId="484C6DE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for (auto row = 0; row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row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row++)</w:t>
      </w:r>
    </w:p>
    <w:p w14:paraId="3721B201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22B69DD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auto ptr = filter.ptr&lt;float&gt;(row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52D213E7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for (auto col = 0; col &lt;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filter.cols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; col++)</w:t>
      </w:r>
    </w:p>
    <w:p w14:paraId="605253BE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51637D29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distance =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hypot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col - center.x, row - center.y);</w:t>
      </w:r>
    </w:p>
    <w:p w14:paraId="1A3B9C68" w14:textId="77777777" w:rsidR="000E14E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auto value = (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pow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 xml:space="preserve">distance, 2) - powf(m_distance, 2)) / </w:t>
      </w:r>
    </w:p>
    <w:p w14:paraId="70C55F44" w14:textId="761E5066" w:rsidR="006805C6" w:rsidRPr="006805C6" w:rsidRDefault="000E14E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</w:rPr>
        <w:t xml:space="preserve">                                 </w:t>
      </w:r>
      <w:r w:rsidR="006805C6" w:rsidRPr="006805C6">
        <w:rPr>
          <w:rFonts w:ascii="Consolas" w:hAnsi="Consolas" w:cs="Consolas"/>
          <w:sz w:val="19"/>
          <w:szCs w:val="19"/>
          <w:lang w:val="en-US"/>
        </w:rPr>
        <w:t>(distance * m_width</w:t>
      </w:r>
      <w:proofErr w:type="gramStart"/>
      <w:r w:rsidR="006805C6" w:rsidRPr="006805C6">
        <w:rPr>
          <w:rFonts w:ascii="Consolas" w:hAnsi="Consolas" w:cs="Consolas"/>
          <w:sz w:val="19"/>
          <w:szCs w:val="19"/>
          <w:lang w:val="en-US"/>
        </w:rPr>
        <w:t>);</w:t>
      </w:r>
      <w:proofErr w:type="gramEnd"/>
    </w:p>
    <w:p w14:paraId="5EE4979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    ptr[col] = 1 -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expf(</w:t>
      </w:r>
      <w:proofErr w:type="gramEnd"/>
      <w:r w:rsidRPr="006805C6">
        <w:rPr>
          <w:rFonts w:ascii="Consolas" w:hAnsi="Consolas" w:cs="Consolas"/>
          <w:sz w:val="19"/>
          <w:szCs w:val="19"/>
          <w:lang w:val="en-US"/>
        </w:rPr>
        <w:t>-powf(value, 2));</w:t>
      </w:r>
    </w:p>
    <w:p w14:paraId="02980DE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1E5A9B3C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1501FC62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083BECD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default:</w:t>
      </w:r>
    </w:p>
    <w:p w14:paraId="7DF967D0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64109ED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14:paraId="6CAB20FB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6805C6">
        <w:rPr>
          <w:rFonts w:ascii="Consolas" w:hAnsi="Consolas" w:cs="Consolas"/>
          <w:sz w:val="19"/>
          <w:szCs w:val="19"/>
          <w:lang w:val="en-US"/>
        </w:rPr>
        <w:t>break;</w:t>
      </w:r>
      <w:proofErr w:type="gramEnd"/>
    </w:p>
    <w:p w14:paraId="7C1D2CD3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default:</w:t>
      </w:r>
    </w:p>
    <w:p w14:paraId="064D8D5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6805C6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6805C6">
        <w:rPr>
          <w:rFonts w:ascii="Consolas" w:hAnsi="Consolas" w:cs="Consolas"/>
          <w:sz w:val="19"/>
          <w:szCs w:val="19"/>
        </w:rPr>
        <w:t>break;</w:t>
      </w:r>
    </w:p>
    <w:p w14:paraId="68352C95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6805C6">
        <w:rPr>
          <w:rFonts w:ascii="Consolas" w:hAnsi="Consolas" w:cs="Consolas"/>
          <w:sz w:val="19"/>
          <w:szCs w:val="19"/>
        </w:rPr>
        <w:t xml:space="preserve">    }</w:t>
      </w:r>
    </w:p>
    <w:p w14:paraId="5AFC3D5F" w14:textId="77777777" w:rsidR="006805C6" w:rsidRPr="006805C6" w:rsidRDefault="006805C6" w:rsidP="006805C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</w:rPr>
      </w:pPr>
      <w:r w:rsidRPr="006805C6">
        <w:rPr>
          <w:rFonts w:ascii="Consolas" w:hAnsi="Consolas" w:cs="Consolas"/>
          <w:sz w:val="19"/>
          <w:szCs w:val="19"/>
        </w:rPr>
        <w:t xml:space="preserve">    m_filter = filter;</w:t>
      </w:r>
    </w:p>
    <w:p w14:paraId="26DA75F9" w14:textId="6F5B5EF2" w:rsidR="006805C6" w:rsidRDefault="006805C6" w:rsidP="006805C6">
      <w:pPr>
        <w:ind w:firstLine="0"/>
        <w:rPr>
          <w:rFonts w:ascii="Consolas" w:hAnsi="Consolas" w:cs="Consolas"/>
          <w:sz w:val="19"/>
          <w:szCs w:val="19"/>
        </w:rPr>
      </w:pPr>
      <w:r w:rsidRPr="006805C6">
        <w:rPr>
          <w:rFonts w:ascii="Consolas" w:hAnsi="Consolas" w:cs="Consolas"/>
          <w:sz w:val="19"/>
          <w:szCs w:val="19"/>
        </w:rPr>
        <w:t>}</w:t>
      </w:r>
    </w:p>
    <w:p w14:paraId="02C1CBD9" w14:textId="4BCE2975" w:rsidR="00002B50" w:rsidRPr="00A05ADA" w:rsidRDefault="00A05ADA" w:rsidP="00A05ADA">
      <w:pPr>
        <w:pStyle w:val="a4"/>
        <w:rPr>
          <w:color w:val="auto"/>
        </w:rPr>
      </w:pPr>
      <w:bookmarkStart w:id="6" w:name="_Ref55889411"/>
      <w:r>
        <w:t xml:space="preserve">Рисунок </w:t>
      </w:r>
      <w:fldSimple w:instr=" SEQ Рисунок \* ARABIC ">
        <w:r w:rsidR="00AF4465">
          <w:rPr>
            <w:noProof/>
          </w:rPr>
          <w:t>7</w:t>
        </w:r>
      </w:fldSimple>
      <w:bookmarkEnd w:id="6"/>
      <w:r>
        <w:t xml:space="preserve"> — Листинг метода </w:t>
      </w:r>
      <w:r w:rsidRPr="00A05ADA">
        <w:rPr>
          <w:rFonts w:ascii="Consolas" w:hAnsi="Consolas" w:cs="Consolas"/>
          <w:sz w:val="20"/>
          <w:szCs w:val="20"/>
          <w:lang w:val="en-US"/>
        </w:rPr>
        <w:t>calculateFilter</w:t>
      </w:r>
      <w:r w:rsidR="00002B50" w:rsidRPr="00B7744C">
        <w:br w:type="page"/>
      </w:r>
    </w:p>
    <w:p w14:paraId="60C6BB6D" w14:textId="39BE48A5" w:rsidR="00002B50" w:rsidRDefault="009C74AF" w:rsidP="009C74AF">
      <w:pPr>
        <w:pStyle w:val="1"/>
      </w:pPr>
      <w:r>
        <w:lastRenderedPageBreak/>
        <w:t>Выполнение работы</w:t>
      </w:r>
    </w:p>
    <w:p w14:paraId="53F5A347" w14:textId="528E684E" w:rsidR="00B247CD" w:rsidRDefault="00B247CD" w:rsidP="00B247CD">
      <w:r>
        <w:t>Выполнение заданий осуществлялось с помощью программы, листинг которой представлен на рисунке</w:t>
      </w:r>
      <w:r w:rsidR="00B7744C">
        <w:t> </w:t>
      </w:r>
      <w:r w:rsidR="006C64CA">
        <w:fldChar w:fldCharType="begin"/>
      </w:r>
      <w:r w:rsidR="006C64CA">
        <w:instrText xml:space="preserve"> REF _Ref55877411 \h </w:instrText>
      </w:r>
      <w:r w:rsidR="006C64CA">
        <w:instrText xml:space="preserve"> \* MERGEFORMAT </w:instrText>
      </w:r>
      <w:r w:rsidR="006C64CA">
        <w:fldChar w:fldCharType="separate"/>
      </w:r>
      <w:r w:rsidR="00AF4465" w:rsidRPr="00AF4465">
        <w:rPr>
          <w:vanish/>
        </w:rPr>
        <w:t xml:space="preserve">Рисунок </w:t>
      </w:r>
      <w:r w:rsidR="00AF4465" w:rsidRPr="00AF4465">
        <w:rPr>
          <w:noProof/>
        </w:rPr>
        <w:t>8</w:t>
      </w:r>
      <w:r w:rsidR="006C64CA">
        <w:fldChar w:fldCharType="end"/>
      </w:r>
      <w:r>
        <w:t>.</w:t>
      </w:r>
    </w:p>
    <w:p w14:paraId="7E62517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&lt;iostream&gt;</w:t>
      </w:r>
    </w:p>
    <w:p w14:paraId="1CDCA36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77506B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"opencv2/core.hpp"</w:t>
      </w:r>
    </w:p>
    <w:p w14:paraId="3F8FC76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"opencv2/highgui.hpp"</w:t>
      </w:r>
    </w:p>
    <w:p w14:paraId="09E2100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"opencv2/imgproc.hpp"</w:t>
      </w:r>
    </w:p>
    <w:p w14:paraId="408E240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808021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"fast_furier_transformer.h"</w:t>
      </w:r>
    </w:p>
    <w:p w14:paraId="56443FD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#include "filter.h"</w:t>
      </w:r>
    </w:p>
    <w:p w14:paraId="1352B42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6D66F8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using namespace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td;</w:t>
      </w:r>
      <w:proofErr w:type="gramEnd"/>
    </w:p>
    <w:p w14:paraId="4B8221D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using namespace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cv;</w:t>
      </w:r>
      <w:proofErr w:type="gramEnd"/>
    </w:p>
    <w:p w14:paraId="5A5999C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A6D9BF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int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main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nt argc, char *argv[])</w:t>
      </w:r>
    </w:p>
    <w:p w14:paraId="1A046A4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>{</w:t>
      </w:r>
    </w:p>
    <w:p w14:paraId="366E1E0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*** Задание 1. Прямое и обратное преобразования Фурье *****/</w:t>
      </w:r>
    </w:p>
    <w:p w14:paraId="3983C70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0F76CCA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Mat1f image_1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src/images/lena.bmp", IMREAD_GRAYSCALE);</w:t>
      </w:r>
    </w:p>
    <w:p w14:paraId="5B96FC1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image_1 /= static_cast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4A51BFC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</w:p>
    <w:p w14:paraId="3D36B1F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</w:t>
      </w:r>
      <w:r w:rsidRPr="0079196C">
        <w:rPr>
          <w:rFonts w:ascii="Consolas" w:hAnsi="Consolas"/>
          <w:sz w:val="19"/>
          <w:szCs w:val="19"/>
        </w:rPr>
        <w:t>Реализованный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класс</w:t>
      </w:r>
      <w:r w:rsidRPr="0079196C">
        <w:rPr>
          <w:rFonts w:ascii="Consolas" w:hAnsi="Consolas"/>
          <w:sz w:val="19"/>
          <w:szCs w:val="19"/>
          <w:lang w:val="en-US"/>
        </w:rPr>
        <w:t xml:space="preserve"> FastFurierTransformer</w:t>
      </w:r>
    </w:p>
    <w:p w14:paraId="76575DC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1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0B5627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1.clone());</w:t>
      </w:r>
    </w:p>
    <w:p w14:paraId="198FAB6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7AE5F8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3793E68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inverse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4000C2F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844F88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8FEB7E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2EE295C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599B4BC" w14:textId="67468406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</w:t>
      </w:r>
      <w:r w:rsidRPr="0079196C">
        <w:rPr>
          <w:rFonts w:ascii="Consolas" w:hAnsi="Consolas"/>
          <w:sz w:val="19"/>
          <w:szCs w:val="19"/>
        </w:rPr>
        <w:t>Встроен</w:t>
      </w:r>
      <w:r w:rsidR="004A5B33">
        <w:rPr>
          <w:rFonts w:ascii="Consolas" w:hAnsi="Consolas"/>
          <w:sz w:val="19"/>
          <w:szCs w:val="19"/>
        </w:rPr>
        <w:t>ные функции</w:t>
      </w:r>
    </w:p>
    <w:p w14:paraId="34B7734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ols = getOptimalDFTSize(image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cols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7CCE429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rows = getOptimalDFTSize(image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rows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0FDE300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9E4DF1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openCVSpectrum_1 = Mat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Size2i(cols, rows), Vec2f(0, 0));</w:t>
      </w:r>
    </w:p>
    <w:p w14:paraId="3C4F8D2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openCVImage_1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Size2i(cols, rows), 0);</w:t>
      </w:r>
    </w:p>
    <w:p w14:paraId="52E737E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openCVImageROI_1 = image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clon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B57B8B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openCVImageROI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copyTo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openCVImage_1(Rect(0, 0, image_1.cols, image_1.rows)));</w:t>
      </w:r>
    </w:p>
    <w:p w14:paraId="3F55EF4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EC8D2A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dft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Image_1, openCVSpectrum_1, DFT_COMPLEX_OUTPUT);</w:t>
      </w:r>
    </w:p>
    <w:p w14:paraId="594721E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dft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Spectrum_1, openCVImage_1, DFT_REAL_OUTPUT);</w:t>
      </w:r>
    </w:p>
    <w:p w14:paraId="18ED23D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C85B9E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Mat1f openCVSpectrumComplex_1[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];</w:t>
      </w:r>
      <w:proofErr w:type="gramEnd"/>
    </w:p>
    <w:p w14:paraId="113A1DA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plit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Spectrum_1, openCVSpectrumComplex_1);</w:t>
      </w:r>
    </w:p>
    <w:p w14:paraId="47E7C46C" w14:textId="06E1E1DD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openCVSpectrumMagnitude_1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7B50975E" w14:textId="77777777" w:rsidR="004A5B33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magnitude(openCVSpectrumComplex_1[RE], openCVSpectrumComplex_1[IM], </w:t>
      </w:r>
    </w:p>
    <w:p w14:paraId="21674CF6" w14:textId="6134D299" w:rsidR="0079196C" w:rsidRPr="0079196C" w:rsidRDefault="004A5B33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>
        <w:rPr>
          <w:rFonts w:ascii="Consolas" w:hAnsi="Consolas"/>
          <w:sz w:val="19"/>
          <w:szCs w:val="19"/>
          <w:lang w:val="en-US"/>
        </w:rPr>
        <w:t xml:space="preserve">              </w:t>
      </w:r>
      <w:r w:rsidR="0079196C" w:rsidRPr="0079196C">
        <w:rPr>
          <w:rFonts w:ascii="Consolas" w:hAnsi="Consolas"/>
          <w:sz w:val="19"/>
          <w:szCs w:val="19"/>
          <w:lang w:val="en-US"/>
        </w:rPr>
        <w:t>openCVSpectrumMagnitude_1</w:t>
      </w:r>
      <w:proofErr w:type="gramStart"/>
      <w:r w:rsidR="0079196C"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300382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hiftSpectrum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SpectrumMagnitude_1, cols / 2, rows / 2);</w:t>
      </w:r>
    </w:p>
    <w:p w14:paraId="0A77389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AC3AFF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openCVSpectrumMagnitude_1 +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calar::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all(1);</w:t>
      </w:r>
    </w:p>
    <w:p w14:paraId="60422A6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og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SpectrumMagnitude_1, openCVSpectrumMagnitude_1);</w:t>
      </w:r>
    </w:p>
    <w:p w14:paraId="6562DBC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normalize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openCVSpectrumMagnitude_1, openCVSpectrumMagnitude_1, 0, 1, NORM_MINMAX);</w:t>
      </w:r>
    </w:p>
    <w:p w14:paraId="1C958FD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0BC40A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mshow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Spectrum [OpenCV]", openCVSpectrumMagnitude_1);</w:t>
      </w:r>
    </w:p>
    <w:p w14:paraId="4109828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mshow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Image [OpenCV]", openCVImageROI_1);</w:t>
      </w:r>
    </w:p>
    <w:p w14:paraId="24E0C3B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DC215E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Pr="0079196C">
        <w:rPr>
          <w:rFonts w:ascii="Consolas" w:hAnsi="Consolas"/>
          <w:sz w:val="19"/>
          <w:szCs w:val="19"/>
        </w:rPr>
        <w:t>while (</w:t>
      </w:r>
      <w:proofErr w:type="gramStart"/>
      <w:r w:rsidRPr="0079196C">
        <w:rPr>
          <w:rFonts w:ascii="Consolas" w:hAnsi="Consolas"/>
          <w:sz w:val="19"/>
          <w:szCs w:val="19"/>
        </w:rPr>
        <w:t>waitKey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79D0375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4B885F0E" w14:textId="22A297FB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******************** Конец задания 1 **********************/</w:t>
      </w:r>
    </w:p>
    <w:p w14:paraId="49B37ED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lastRenderedPageBreak/>
        <w:t xml:space="preserve">    /********* Задание 2. Фильтры верхних и нижних частот ********/</w:t>
      </w:r>
    </w:p>
    <w:p w14:paraId="0615E76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115A55F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Mat1f image_2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src/images/lena.bmp", IMREAD_GRAYSCALE);</w:t>
      </w:r>
    </w:p>
    <w:p w14:paraId="519FF95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image_2 /= static_cast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012E0D1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EB9474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1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верхних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частот</w:t>
      </w:r>
    </w:p>
    <w:p w14:paraId="04F06EC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2_hpf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6D66A2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hpf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2.clone());</w:t>
      </w:r>
    </w:p>
    <w:p w14:paraId="3AB384A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3F3F73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hpf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ilt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160EEC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hpf.configur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FilterType::HIGH_PASS, FilterName::BUTTERWORTH, 50, 5);</w:t>
      </w:r>
    </w:p>
    <w:p w14:paraId="4EB5E9D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3D7CB5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hpf.setFilter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hpf);</w:t>
      </w:r>
    </w:p>
    <w:p w14:paraId="78A1CA2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hpf.filtrate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71D662A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892E0E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hpf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Spectrum with High Pass Butterworth Filter");</w:t>
      </w:r>
    </w:p>
    <w:p w14:paraId="45CAE81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hpf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Image with High Pass Butterworth Filter");</w:t>
      </w:r>
    </w:p>
    <w:p w14:paraId="1436A2F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F165A5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67954E9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5F4E88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2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нижних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частот</w:t>
      </w:r>
    </w:p>
    <w:p w14:paraId="7F89253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2_lpf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4B655BD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pf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2.clone());</w:t>
      </w:r>
    </w:p>
    <w:p w14:paraId="0A81FFA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838B53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lpf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ilt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728D67E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pf.configur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FilterType::LOW_PASS, FilterName::BUTTERWORTH, 50, 5);</w:t>
      </w:r>
    </w:p>
    <w:p w14:paraId="35D90AF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285DEE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pf.setFilter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lpf);</w:t>
      </w:r>
    </w:p>
    <w:p w14:paraId="44C5EAF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pf.filtrate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77D4AAE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4AE16B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pf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Spectrum with Low Pass Butterworth Filter");</w:t>
      </w:r>
    </w:p>
    <w:p w14:paraId="15AA7BC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2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pf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Image with Low Pass Butterworth Filter");</w:t>
      </w:r>
    </w:p>
    <w:p w14:paraId="485AEFC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3ACD25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Pr="0079196C">
        <w:rPr>
          <w:rFonts w:ascii="Consolas" w:hAnsi="Consolas"/>
          <w:sz w:val="19"/>
          <w:szCs w:val="19"/>
        </w:rPr>
        <w:t>while (</w:t>
      </w:r>
      <w:proofErr w:type="gramStart"/>
      <w:r w:rsidRPr="0079196C">
        <w:rPr>
          <w:rFonts w:ascii="Consolas" w:hAnsi="Consolas"/>
          <w:sz w:val="19"/>
          <w:szCs w:val="19"/>
        </w:rPr>
        <w:t>waitKey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780E773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5E01A0B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******************** Конец задания 2 **********************/</w:t>
      </w:r>
    </w:p>
    <w:p w14:paraId="7F7ED3C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3F8EA66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 Задание 3. Фурье-образы свёртки изображения с фильтрами **/</w:t>
      </w:r>
    </w:p>
    <w:p w14:paraId="5E935B4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56213E5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Mat1f image_3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src/images/lena.bmp", IMREAD_GRAYSCALE);</w:t>
      </w:r>
    </w:p>
    <w:p w14:paraId="54611BA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image_3 /= static_cast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2C6F525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5B626E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cols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3.cols + 3 - 1);</w:t>
      </w:r>
    </w:p>
    <w:p w14:paraId="77FE285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rows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3.rows + 3 - 1);</w:t>
      </w:r>
    </w:p>
    <w:p w14:paraId="6C5F01C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3D302B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1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Собеля</w:t>
      </w:r>
    </w:p>
    <w:p w14:paraId="65322556" w14:textId="2B4414B3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loat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H[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][3] =</w:t>
      </w:r>
      <w:r w:rsidR="00C942C5">
        <w:rPr>
          <w:rFonts w:ascii="Consolas" w:hAnsi="Consolas"/>
          <w:sz w:val="19"/>
          <w:szCs w:val="19"/>
        </w:rPr>
        <w:t xml:space="preserve"> </w:t>
      </w:r>
      <w:r w:rsidRPr="0079196C">
        <w:rPr>
          <w:rFonts w:ascii="Consolas" w:hAnsi="Consolas"/>
          <w:sz w:val="19"/>
          <w:szCs w:val="19"/>
          <w:lang w:val="en-US"/>
        </w:rPr>
        <w:t>{</w:t>
      </w:r>
    </w:p>
    <w:p w14:paraId="4FCF3D1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{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2.0,  1.0},</w:t>
      </w:r>
    </w:p>
    <w:p w14:paraId="5C66936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{ 0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,  0.0},</w:t>
      </w:r>
    </w:p>
    <w:p w14:paraId="6632F67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-1.0, -2.0, -1.0}</w:t>
      </w:r>
    </w:p>
    <w:p w14:paraId="4C27329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1D2B4FBD" w14:textId="5EBBA94F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loat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V[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][3] =</w:t>
      </w:r>
      <w:r w:rsidR="00C942C5">
        <w:rPr>
          <w:rFonts w:ascii="Consolas" w:hAnsi="Consolas"/>
          <w:sz w:val="19"/>
          <w:szCs w:val="19"/>
        </w:rPr>
        <w:t xml:space="preserve"> </w:t>
      </w:r>
      <w:r w:rsidRPr="0079196C">
        <w:rPr>
          <w:rFonts w:ascii="Consolas" w:hAnsi="Consolas"/>
          <w:sz w:val="19"/>
          <w:szCs w:val="19"/>
          <w:lang w:val="en-US"/>
        </w:rPr>
        <w:t>{</w:t>
      </w:r>
    </w:p>
    <w:p w14:paraId="219EB73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{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, -1.0},</w:t>
      </w:r>
    </w:p>
    <w:p w14:paraId="60E688B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{ 2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, -2.0},</w:t>
      </w:r>
    </w:p>
    <w:p w14:paraId="0718FF3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{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, -1.0}</w:t>
      </w:r>
    </w:p>
    <w:p w14:paraId="65030C0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40F0A9A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BAA42D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sobelFilterH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, 3, *sobelH);</w:t>
      </w:r>
    </w:p>
    <w:p w14:paraId="7DD308A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sobelFilterV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, 3, *sobelV);</w:t>
      </w:r>
    </w:p>
    <w:p w14:paraId="23FF9A5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FD144A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sobel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3A43082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3);</w:t>
      </w:r>
    </w:p>
    <w:p w14:paraId="389D232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7F5963B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2353E65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4B920C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lastRenderedPageBreak/>
        <w:t xml:space="preserve">    auto fft_sobelH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2D2B457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obelH.setImage(sobelFilterH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7014B18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obelH.setSpectrumSize(Size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ols, rows));</w:t>
      </w:r>
    </w:p>
    <w:p w14:paraId="64EB9D4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obelH.directFastFurierTransform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3DFE663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3A4449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sobelV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2FE925C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obelV.setImage(sobelFilterV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E5C49D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obelV.setSpectrumSize(Size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ols, rows));</w:t>
      </w:r>
    </w:p>
    <w:p w14:paraId="5588CC0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obelV.directFastFurierTransform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7C0871C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B029AF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Image Spectrum");</w:t>
      </w:r>
    </w:p>
    <w:p w14:paraId="5DFFD94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obelH.showSpectrum("Horizontal Sobel Operator Spectrum"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3B4094F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obelV.showSpectrum("Vertical Sobel Operator Spectrum"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379FF62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EB37DB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sobelSpectrum =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6EA311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sobelOperatorSpectrumH = fft_sobelH.getSpectrum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3169286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sobelOperatorSpectrumV = fft_sobelV.getSpectrum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2A3EC47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sobelSpectrum, sobelOperatorSpectrumH, sobelSpectrum);</w:t>
      </w:r>
    </w:p>
    <w:p w14:paraId="4504D28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sobelSpectrum, sobelOperatorSpectrumV, sobelSpectrum);</w:t>
      </w:r>
    </w:p>
    <w:p w14:paraId="650DDDE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0061A9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obelSpectrum);</w:t>
      </w:r>
    </w:p>
    <w:p w14:paraId="653602F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Sobel Filter Spectrum Result");</w:t>
      </w:r>
    </w:p>
    <w:p w14:paraId="641DADB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19DADA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791BC2A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907321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2) </w:t>
      </w:r>
      <w:r w:rsidRPr="0079196C">
        <w:rPr>
          <w:rFonts w:ascii="Consolas" w:hAnsi="Consolas"/>
          <w:sz w:val="19"/>
          <w:szCs w:val="19"/>
        </w:rPr>
        <w:t>Усредняющий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(Box Filter)</w:t>
      </w:r>
    </w:p>
    <w:p w14:paraId="6D29A3E0" w14:textId="4C055A8D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loat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[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][3] =</w:t>
      </w:r>
      <w:r w:rsidR="00C942C5">
        <w:rPr>
          <w:rFonts w:ascii="Consolas" w:hAnsi="Consolas"/>
          <w:sz w:val="19"/>
          <w:szCs w:val="19"/>
        </w:rPr>
        <w:t xml:space="preserve"> </w:t>
      </w:r>
      <w:r w:rsidRPr="0079196C">
        <w:rPr>
          <w:rFonts w:ascii="Consolas" w:hAnsi="Consolas"/>
          <w:sz w:val="19"/>
          <w:szCs w:val="19"/>
          <w:lang w:val="en-US"/>
        </w:rPr>
        <w:t>{</w:t>
      </w:r>
    </w:p>
    <w:p w14:paraId="7180B2D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1.0, 1.0, 1.0},</w:t>
      </w:r>
    </w:p>
    <w:p w14:paraId="715A0D0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1.0, 1.0, 1.0},</w:t>
      </w:r>
    </w:p>
    <w:p w14:paraId="26B238B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1.0, 1.0, 1.0}</w:t>
      </w:r>
    </w:p>
    <w:p w14:paraId="1E37358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470D3C7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1D61C9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boxFilter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, 3, *box);</w:t>
      </w:r>
    </w:p>
    <w:p w14:paraId="6E149C6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7C0444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box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608283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3);</w:t>
      </w:r>
    </w:p>
    <w:p w14:paraId="51FAB5D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1A1E00D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C134A3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B13017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boxFilter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032BF1C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boxFilter.setImage(boxFilter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47E6ED9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boxFilter.setSpectrumSize(Size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ols, rows));</w:t>
      </w:r>
    </w:p>
    <w:p w14:paraId="0136216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boxFilter.directFastFurierTransform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4ABA7C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50952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Image Spectrum");</w:t>
      </w:r>
    </w:p>
    <w:p w14:paraId="6677A57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boxFilter.showSpectrum("Box Filter Spectrum"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712CA3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6E3656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boxSpectrum =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CB63C0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boxFilterSpectrum = fft_boxFilter.getSpectrum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62A561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boxSpectrum, boxFilterSpectrum, boxSpectrum);</w:t>
      </w:r>
    </w:p>
    <w:p w14:paraId="7135F0B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D5FC0E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boxSpectrum);</w:t>
      </w:r>
    </w:p>
    <w:p w14:paraId="1D78D2B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Box Filter Spectrum Result");</w:t>
      </w:r>
    </w:p>
    <w:p w14:paraId="3F3853B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EEFF41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0673C5B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274A92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3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Лапласа</w:t>
      </w:r>
    </w:p>
    <w:p w14:paraId="0D48599D" w14:textId="1B4D87B6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loat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[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][3] =</w:t>
      </w:r>
      <w:r w:rsidR="00C942C5">
        <w:rPr>
          <w:rFonts w:ascii="Consolas" w:hAnsi="Consolas"/>
          <w:sz w:val="19"/>
          <w:szCs w:val="19"/>
        </w:rPr>
        <w:t xml:space="preserve"> </w:t>
      </w:r>
      <w:r w:rsidRPr="0079196C">
        <w:rPr>
          <w:rFonts w:ascii="Consolas" w:hAnsi="Consolas"/>
          <w:sz w:val="19"/>
          <w:szCs w:val="19"/>
          <w:lang w:val="en-US"/>
        </w:rPr>
        <w:t>{</w:t>
      </w:r>
    </w:p>
    <w:p w14:paraId="2BA2836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0.0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, 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},</w:t>
      </w:r>
    </w:p>
    <w:p w14:paraId="1496BB3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1.0, -4.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0, 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},</w:t>
      </w:r>
    </w:p>
    <w:p w14:paraId="7598EF7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    {0.0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,  1.0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,  0.0}</w:t>
      </w:r>
    </w:p>
    <w:p w14:paraId="0726A05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};</w:t>
      </w:r>
    </w:p>
    <w:p w14:paraId="6FE0E40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1986E2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laplaceFilter = Mat1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3, 3, *laplace);</w:t>
      </w:r>
    </w:p>
    <w:p w14:paraId="6FC7B6F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BC252C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lastRenderedPageBreak/>
        <w:t xml:space="preserve">    auto fft_laplace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48EDA53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3);</w:t>
      </w:r>
    </w:p>
    <w:p w14:paraId="5FE8B09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7CCB306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A0CA4F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220EDB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laplaceFilter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744BA35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laplaceFilter.setImage(laplaceFilter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4C5831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laplaceFilter.setSpectrumSize(Size2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ols, rows));</w:t>
      </w:r>
    </w:p>
    <w:p w14:paraId="7842DE6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laplaceFilter.directFastFurierTransform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385ACF1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EC8604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Image Spectrum");</w:t>
      </w:r>
    </w:p>
    <w:p w14:paraId="38226E5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laplaceFilter.showSpectrum("Laplace Filter Spectrum"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BEFE4B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D24E8B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laplaceSpectrum =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6BFF7CF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laplaceFilterSpectrum = fft_laplaceFilter.getSpectrum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436A893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laplaceSpectrum, laplaceFilterSpectrum, laplaceSpectrum);</w:t>
      </w:r>
    </w:p>
    <w:p w14:paraId="691FE44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784EF4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laplaceSpectrum);</w:t>
      </w:r>
    </w:p>
    <w:p w14:paraId="11DB4F5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Laplace Filter Spectrum Result");</w:t>
      </w:r>
    </w:p>
    <w:p w14:paraId="257F24A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9AD098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Pr="0079196C">
        <w:rPr>
          <w:rFonts w:ascii="Consolas" w:hAnsi="Consolas"/>
          <w:sz w:val="19"/>
          <w:szCs w:val="19"/>
        </w:rPr>
        <w:t>while (</w:t>
      </w:r>
      <w:proofErr w:type="gramStart"/>
      <w:r w:rsidRPr="0079196C">
        <w:rPr>
          <w:rFonts w:ascii="Consolas" w:hAnsi="Consolas"/>
          <w:sz w:val="19"/>
          <w:szCs w:val="19"/>
        </w:rPr>
        <w:t>waitKey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1E53867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055A57D4" w14:textId="3AE6546C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** Задание 4. Результаты свёртки и</w:t>
      </w:r>
      <w:r w:rsidR="00F525A1">
        <w:rPr>
          <w:rFonts w:ascii="Consolas" w:hAnsi="Consolas"/>
          <w:sz w:val="19"/>
          <w:szCs w:val="19"/>
        </w:rPr>
        <w:t>з</w:t>
      </w:r>
      <w:r w:rsidRPr="0079196C">
        <w:rPr>
          <w:rFonts w:ascii="Consolas" w:hAnsi="Consolas"/>
          <w:sz w:val="19"/>
          <w:szCs w:val="19"/>
        </w:rPr>
        <w:t>ображения с фильтрами ***/</w:t>
      </w:r>
    </w:p>
    <w:p w14:paraId="75E8164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63AAF5A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// 1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Собеля</w:t>
      </w:r>
    </w:p>
    <w:p w14:paraId="309F2ED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inverse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65D4846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Sobel Filter Spectrum Result");</w:t>
      </w:r>
    </w:p>
    <w:p w14:paraId="24E9751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sobel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Sobel Filter Image Result");</w:t>
      </w:r>
    </w:p>
    <w:p w14:paraId="2B3E846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69ECA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32A7E9C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EC14D5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2) </w:t>
      </w:r>
      <w:r w:rsidRPr="0079196C">
        <w:rPr>
          <w:rFonts w:ascii="Consolas" w:hAnsi="Consolas"/>
          <w:sz w:val="19"/>
          <w:szCs w:val="19"/>
        </w:rPr>
        <w:t>Усредняющий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(Box Filter)</w:t>
      </w:r>
    </w:p>
    <w:p w14:paraId="08C0E3B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inverse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6AECA68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Box Filter Spectrum Result");</w:t>
      </w:r>
    </w:p>
    <w:p w14:paraId="13BDEBC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box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Box Filter Image Result");</w:t>
      </w:r>
    </w:p>
    <w:p w14:paraId="780AFDA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8B1804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2C93F06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27A5E8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3) </w:t>
      </w:r>
      <w:r w:rsidRPr="0079196C">
        <w:rPr>
          <w:rFonts w:ascii="Consolas" w:hAnsi="Consolas"/>
          <w:sz w:val="19"/>
          <w:szCs w:val="19"/>
        </w:rPr>
        <w:t>Фильтр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Лапласа</w:t>
      </w:r>
    </w:p>
    <w:p w14:paraId="6B8878D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inverse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6D8FD0B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Laplace Filter Spectrum Result");</w:t>
      </w:r>
    </w:p>
    <w:p w14:paraId="4147518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laplace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Laplace Filter Image Result");</w:t>
      </w:r>
    </w:p>
    <w:p w14:paraId="680E84E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00E416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Pr="0079196C">
        <w:rPr>
          <w:rFonts w:ascii="Consolas" w:hAnsi="Consolas"/>
          <w:sz w:val="19"/>
          <w:szCs w:val="19"/>
        </w:rPr>
        <w:t>while (</w:t>
      </w:r>
      <w:proofErr w:type="gramStart"/>
      <w:r w:rsidRPr="0079196C">
        <w:rPr>
          <w:rFonts w:ascii="Consolas" w:hAnsi="Consolas"/>
          <w:sz w:val="19"/>
          <w:szCs w:val="19"/>
        </w:rPr>
        <w:t>waitKey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0DEEF27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22D7A87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********************** Конец задания 4 **********************/</w:t>
      </w:r>
    </w:p>
    <w:p w14:paraId="4667187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7C22D715" w14:textId="05AE29A1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/************* Задание </w:t>
      </w:r>
      <w:r w:rsidR="00C20277">
        <w:rPr>
          <w:rFonts w:ascii="Consolas" w:hAnsi="Consolas"/>
          <w:sz w:val="19"/>
          <w:szCs w:val="19"/>
        </w:rPr>
        <w:t>5</w:t>
      </w:r>
      <w:r w:rsidRPr="0079196C">
        <w:rPr>
          <w:rFonts w:ascii="Consolas" w:hAnsi="Consolas"/>
          <w:sz w:val="19"/>
          <w:szCs w:val="19"/>
        </w:rPr>
        <w:t>. Кор</w:t>
      </w:r>
      <w:r w:rsidR="00C20277">
        <w:rPr>
          <w:rFonts w:ascii="Consolas" w:hAnsi="Consolas"/>
          <w:sz w:val="19"/>
          <w:szCs w:val="19"/>
        </w:rPr>
        <w:t>ре</w:t>
      </w:r>
      <w:r w:rsidRPr="0079196C">
        <w:rPr>
          <w:rFonts w:ascii="Consolas" w:hAnsi="Consolas"/>
          <w:sz w:val="19"/>
          <w:szCs w:val="19"/>
        </w:rPr>
        <w:t>ляция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изображений</w:t>
      </w:r>
      <w:r w:rsidRPr="0079196C">
        <w:rPr>
          <w:rFonts w:ascii="Consolas" w:hAnsi="Consolas"/>
          <w:sz w:val="19"/>
          <w:szCs w:val="19"/>
          <w:lang w:val="en-US"/>
        </w:rPr>
        <w:t xml:space="preserve"> *************/</w:t>
      </w:r>
    </w:p>
    <w:p w14:paraId="5FA24DD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092269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Mat1f image_5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src/images/car_number.bmp", IMREAD_GRAYSCALE);</w:t>
      </w:r>
    </w:p>
    <w:p w14:paraId="31E08DF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image_5 /= static_cast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0EB2D4F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D9FA1FF" w14:textId="63E94341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/ </w:t>
      </w:r>
      <w:r w:rsidRPr="0079196C">
        <w:rPr>
          <w:rFonts w:ascii="Consolas" w:hAnsi="Consolas"/>
          <w:sz w:val="19"/>
          <w:szCs w:val="19"/>
        </w:rPr>
        <w:t>Кор</w:t>
      </w:r>
      <w:r w:rsidR="009A7EA2">
        <w:rPr>
          <w:rFonts w:ascii="Consolas" w:hAnsi="Consolas"/>
          <w:sz w:val="19"/>
          <w:szCs w:val="19"/>
        </w:rPr>
        <w:t>ре</w:t>
      </w:r>
      <w:r w:rsidRPr="0079196C">
        <w:rPr>
          <w:rFonts w:ascii="Consolas" w:hAnsi="Consolas"/>
          <w:sz w:val="19"/>
          <w:szCs w:val="19"/>
        </w:rPr>
        <w:t>ляция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с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символом</w:t>
      </w:r>
      <w:r w:rsidRPr="0079196C">
        <w:rPr>
          <w:rFonts w:ascii="Consolas" w:hAnsi="Consolas"/>
          <w:sz w:val="19"/>
          <w:szCs w:val="19"/>
          <w:lang w:val="en-US"/>
        </w:rPr>
        <w:t xml:space="preserve"> '6'</w:t>
      </w:r>
    </w:p>
    <w:p w14:paraId="7016B74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Mat1f symbol_1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src/images/number_six.bmp", IMREAD_GRAYSCALE);</w:t>
      </w:r>
    </w:p>
    <w:p w14:paraId="32824AE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symbol_1 /= static_cast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4B80629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75369E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cols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cols + symbol_1.cols - 1);</w:t>
      </w:r>
    </w:p>
    <w:p w14:paraId="76120F4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rows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rows + symbol_1.rows - 1);</w:t>
      </w:r>
    </w:p>
    <w:p w14:paraId="2DE1845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F9DE9C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carNumber_1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281E1C4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5);</w:t>
      </w:r>
    </w:p>
    <w:p w14:paraId="2630D23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39FCBDA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30048251" w14:textId="057FB1C6" w:rsid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ED3B9D2" w14:textId="77777777" w:rsidR="00C20277" w:rsidRPr="0079196C" w:rsidRDefault="00C20277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8081E5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lastRenderedPageBreak/>
        <w:t xml:space="preserve">    auto fft_symbol_1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2A7FC87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ymbol_1);</w:t>
      </w:r>
    </w:p>
    <w:p w14:paraId="033967A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4C4B1C6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788DA35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CC01E1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ar Number");</w:t>
      </w:r>
    </w:p>
    <w:p w14:paraId="738B9CBC" w14:textId="64B9446A" w:rsidR="000B3482" w:rsidRPr="00011E44" w:rsidRDefault="0079196C" w:rsidP="000B3482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="000B3482" w:rsidRPr="00011E44">
        <w:rPr>
          <w:rFonts w:ascii="Consolas" w:hAnsi="Consolas" w:cs="Consolas"/>
          <w:sz w:val="19"/>
          <w:szCs w:val="19"/>
          <w:lang w:val="en-US"/>
        </w:rPr>
        <w:t>fft_symbol_</w:t>
      </w:r>
      <w:proofErr w:type="gramStart"/>
      <w:r w:rsidR="000B3482" w:rsidRPr="00011E44">
        <w:rPr>
          <w:rFonts w:ascii="Consolas" w:hAnsi="Consolas" w:cs="Consolas"/>
          <w:sz w:val="19"/>
          <w:szCs w:val="19"/>
          <w:lang w:val="en-US"/>
        </w:rPr>
        <w:t>1.showImage</w:t>
      </w:r>
      <w:proofErr w:type="gramEnd"/>
      <w:r w:rsidR="000B3482" w:rsidRPr="00011E44">
        <w:rPr>
          <w:rFonts w:ascii="Consolas" w:hAnsi="Consolas" w:cs="Consolas"/>
          <w:sz w:val="19"/>
          <w:szCs w:val="19"/>
          <w:lang w:val="en-US"/>
        </w:rPr>
        <w:t>("Symbol '6' Image");</w:t>
      </w:r>
    </w:p>
    <w:p w14:paraId="1CB7BF1A" w14:textId="32827538" w:rsidR="0079196C" w:rsidRPr="00011E44" w:rsidRDefault="000B3482" w:rsidP="000B3482">
      <w:pPr>
        <w:spacing w:line="240" w:lineRule="auto"/>
        <w:ind w:firstLine="0"/>
        <w:rPr>
          <w:rFonts w:ascii="Consolas" w:hAnsi="Consolas" w:cs="Consolas"/>
          <w:sz w:val="19"/>
          <w:szCs w:val="19"/>
          <w:lang w:val="en-US"/>
        </w:rPr>
      </w:pPr>
      <w:r w:rsidRPr="00011E44">
        <w:rPr>
          <w:rFonts w:ascii="Consolas" w:hAnsi="Consolas" w:cs="Consolas"/>
          <w:sz w:val="19"/>
          <w:szCs w:val="19"/>
          <w:lang w:val="en-US"/>
        </w:rPr>
        <w:t xml:space="preserve">    fft_symbol_</w:t>
      </w:r>
      <w:proofErr w:type="gramStart"/>
      <w:r w:rsidRPr="00011E44">
        <w:rPr>
          <w:rFonts w:ascii="Consolas" w:hAnsi="Consolas" w:cs="Consolas"/>
          <w:sz w:val="19"/>
          <w:szCs w:val="19"/>
          <w:lang w:val="en-US"/>
        </w:rPr>
        <w:t>1.showSpectrum</w:t>
      </w:r>
      <w:proofErr w:type="gramEnd"/>
      <w:r w:rsidRPr="00011E44">
        <w:rPr>
          <w:rFonts w:ascii="Consolas" w:hAnsi="Consolas" w:cs="Consolas"/>
          <w:sz w:val="19"/>
          <w:szCs w:val="19"/>
          <w:lang w:val="en-US"/>
        </w:rPr>
        <w:t>("Symbol '6' Spectrum");</w:t>
      </w:r>
    </w:p>
    <w:p w14:paraId="51D7AF99" w14:textId="77777777" w:rsidR="000B3482" w:rsidRPr="00011E44" w:rsidRDefault="000B3482" w:rsidP="000B3482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02B09A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1E1D66B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8FB472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Spectrum_1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AE5DC5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symbolSpectrum_1 =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2F41E2E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Spectrum_1, symbolSpectrum_1, carNumberSpectrum_1, true);</w:t>
      </w:r>
    </w:p>
    <w:p w14:paraId="0DAA525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A26BE8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Spectrum_1);</w:t>
      </w:r>
    </w:p>
    <w:p w14:paraId="1B6948B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inverse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311698D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AF2A1E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Image_1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g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593A42C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threshol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Image_1, carNumberImage_1, 0.95, 1.0, THRESH_BINARY);</w:t>
      </w:r>
    </w:p>
    <w:p w14:paraId="2B1FE18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Image_1);</w:t>
      </w:r>
    </w:p>
    <w:p w14:paraId="011B8B6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BEB67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6' Spectrum");</w:t>
      </w:r>
    </w:p>
    <w:p w14:paraId="676AF63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1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6' Image");</w:t>
      </w:r>
    </w:p>
    <w:p w14:paraId="0D7421B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B3E2C2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Pr="0079196C">
        <w:rPr>
          <w:rFonts w:ascii="Consolas" w:hAnsi="Consolas"/>
          <w:sz w:val="19"/>
          <w:szCs w:val="19"/>
        </w:rPr>
        <w:t>while (</w:t>
      </w:r>
      <w:proofErr w:type="gramStart"/>
      <w:r w:rsidRPr="0079196C">
        <w:rPr>
          <w:rFonts w:ascii="Consolas" w:hAnsi="Consolas"/>
          <w:sz w:val="19"/>
          <w:szCs w:val="19"/>
        </w:rPr>
        <w:t>waitKey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5B313A6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</w:p>
    <w:p w14:paraId="0A9B220C" w14:textId="4714EDED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t xml:space="preserve">    // Кор</w:t>
      </w:r>
      <w:r w:rsidR="00C20277">
        <w:rPr>
          <w:rFonts w:ascii="Consolas" w:hAnsi="Consolas"/>
          <w:sz w:val="19"/>
          <w:szCs w:val="19"/>
        </w:rPr>
        <w:t>ре</w:t>
      </w:r>
      <w:r w:rsidRPr="0079196C">
        <w:rPr>
          <w:rFonts w:ascii="Consolas" w:hAnsi="Consolas"/>
          <w:sz w:val="19"/>
          <w:szCs w:val="19"/>
        </w:rPr>
        <w:t>ляция с символом '9'</w:t>
      </w:r>
    </w:p>
    <w:p w14:paraId="7C75CD8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Mat1f symbol_2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src/images/number_nine.bmp", IMREAD_GRAYSCALE);</w:t>
      </w:r>
    </w:p>
    <w:p w14:paraId="4E5B4D9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symbol_2 /= static_cast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FBDBDF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D2E0B4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cols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cols + symbol_2.cols - 1);</w:t>
      </w:r>
    </w:p>
    <w:p w14:paraId="7A731BA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rows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rows + symbol_2.rows - 1);</w:t>
      </w:r>
    </w:p>
    <w:p w14:paraId="2CF98BD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7C77C38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carNumber_2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1995D46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5);</w:t>
      </w:r>
    </w:p>
    <w:p w14:paraId="24019DA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6D08DDC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8315FF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93BF2A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symbol_2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3BD9D68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ymbol_2);</w:t>
      </w:r>
    </w:p>
    <w:p w14:paraId="2F07C04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576919D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7611656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46D37B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ar Number");</w:t>
      </w:r>
    </w:p>
    <w:p w14:paraId="651649F7" w14:textId="77777777" w:rsidR="000B3482" w:rsidRPr="000B3482" w:rsidRDefault="0079196C" w:rsidP="000B3482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="000B3482" w:rsidRPr="000B3482">
        <w:rPr>
          <w:rFonts w:ascii="Consolas" w:hAnsi="Consolas" w:cs="Consolas"/>
          <w:sz w:val="19"/>
          <w:szCs w:val="19"/>
          <w:lang w:val="en-US"/>
        </w:rPr>
        <w:t>fft_symbol_</w:t>
      </w:r>
      <w:proofErr w:type="gramStart"/>
      <w:r w:rsidR="000B3482" w:rsidRPr="000B3482">
        <w:rPr>
          <w:rFonts w:ascii="Consolas" w:hAnsi="Consolas" w:cs="Consolas"/>
          <w:sz w:val="19"/>
          <w:szCs w:val="19"/>
          <w:lang w:val="en-US"/>
        </w:rPr>
        <w:t>2.showImage</w:t>
      </w:r>
      <w:proofErr w:type="gramEnd"/>
      <w:r w:rsidR="000B3482" w:rsidRPr="000B3482">
        <w:rPr>
          <w:rFonts w:ascii="Consolas" w:hAnsi="Consolas" w:cs="Consolas"/>
          <w:sz w:val="19"/>
          <w:szCs w:val="19"/>
          <w:lang w:val="en-US"/>
        </w:rPr>
        <w:t>("Symbol '9' Image");</w:t>
      </w:r>
    </w:p>
    <w:p w14:paraId="3CFFC3B2" w14:textId="23206C63" w:rsidR="0079196C" w:rsidRPr="000B3482" w:rsidRDefault="000B3482" w:rsidP="000B3482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0B3482">
        <w:rPr>
          <w:rFonts w:ascii="Consolas" w:hAnsi="Consolas" w:cs="Consolas"/>
          <w:sz w:val="19"/>
          <w:szCs w:val="19"/>
          <w:lang w:val="en-US"/>
        </w:rPr>
        <w:t xml:space="preserve">    fft_symbol_</w:t>
      </w:r>
      <w:proofErr w:type="gramStart"/>
      <w:r w:rsidRPr="000B3482">
        <w:rPr>
          <w:rFonts w:ascii="Consolas" w:hAnsi="Consolas" w:cs="Consolas"/>
          <w:sz w:val="19"/>
          <w:szCs w:val="19"/>
          <w:lang w:val="en-US"/>
        </w:rPr>
        <w:t>2.showSpectrum</w:t>
      </w:r>
      <w:proofErr w:type="gramEnd"/>
      <w:r w:rsidRPr="000B3482">
        <w:rPr>
          <w:rFonts w:ascii="Consolas" w:hAnsi="Consolas" w:cs="Consolas"/>
          <w:sz w:val="19"/>
          <w:szCs w:val="19"/>
          <w:lang w:val="en-US"/>
        </w:rPr>
        <w:t>("Symbol '9' Spectrum");</w:t>
      </w:r>
    </w:p>
    <w:p w14:paraId="3B03576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A3E1A04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0B78B30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307876B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Spectrum_2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86E672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symbolSpectrum_2 =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5E77160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Spectrum_2, symbolSpectrum_2, carNumberSpectrum_2, true);</w:t>
      </w:r>
    </w:p>
    <w:p w14:paraId="19942D5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49BF13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Spectrum_2);</w:t>
      </w:r>
    </w:p>
    <w:p w14:paraId="4D81B4E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inverse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0406E22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71EEE4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Image_2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g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8A6DF4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threshol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Image_2, carNumberImage_2, 0.95, 1.0, THRESH_BINARY);</w:t>
      </w:r>
    </w:p>
    <w:p w14:paraId="54D13C7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Image_2);</w:t>
      </w:r>
    </w:p>
    <w:p w14:paraId="7A09F44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AEE21F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9' Spectrum");</w:t>
      </w:r>
    </w:p>
    <w:p w14:paraId="4C99BB1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2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9' Image");</w:t>
      </w:r>
    </w:p>
    <w:p w14:paraId="40AB9B1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BBD6238" w14:textId="4ADE3F05" w:rsidR="006E12C5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Pr="0079196C">
        <w:rPr>
          <w:rFonts w:ascii="Consolas" w:hAnsi="Consolas"/>
          <w:sz w:val="19"/>
          <w:szCs w:val="19"/>
        </w:rPr>
        <w:t>while (</w:t>
      </w:r>
      <w:proofErr w:type="gramStart"/>
      <w:r w:rsidRPr="0079196C">
        <w:rPr>
          <w:rFonts w:ascii="Consolas" w:hAnsi="Consolas"/>
          <w:sz w:val="19"/>
          <w:szCs w:val="19"/>
        </w:rPr>
        <w:t>waitKey(</w:t>
      </w:r>
      <w:proofErr w:type="gramEnd"/>
      <w:r w:rsidRPr="0079196C">
        <w:rPr>
          <w:rFonts w:ascii="Consolas" w:hAnsi="Consolas"/>
          <w:sz w:val="19"/>
          <w:szCs w:val="19"/>
        </w:rPr>
        <w:t>) != 27);</w:t>
      </w:r>
    </w:p>
    <w:p w14:paraId="7F8B771D" w14:textId="6B488E08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</w:rPr>
      </w:pPr>
      <w:r w:rsidRPr="0079196C">
        <w:rPr>
          <w:rFonts w:ascii="Consolas" w:hAnsi="Consolas"/>
          <w:sz w:val="19"/>
          <w:szCs w:val="19"/>
        </w:rPr>
        <w:lastRenderedPageBreak/>
        <w:t xml:space="preserve">    // Кор</w:t>
      </w:r>
      <w:r w:rsidR="009A7EA2">
        <w:rPr>
          <w:rFonts w:ascii="Consolas" w:hAnsi="Consolas"/>
          <w:sz w:val="19"/>
          <w:szCs w:val="19"/>
        </w:rPr>
        <w:t>ре</w:t>
      </w:r>
      <w:r w:rsidRPr="0079196C">
        <w:rPr>
          <w:rFonts w:ascii="Consolas" w:hAnsi="Consolas"/>
          <w:sz w:val="19"/>
          <w:szCs w:val="19"/>
        </w:rPr>
        <w:t>ляция с символом 'O'</w:t>
      </w:r>
    </w:p>
    <w:p w14:paraId="246598D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</w:rPr>
        <w:t xml:space="preserve">    </w:t>
      </w:r>
      <w:r w:rsidRPr="0079196C">
        <w:rPr>
          <w:rFonts w:ascii="Consolas" w:hAnsi="Consolas"/>
          <w:sz w:val="19"/>
          <w:szCs w:val="19"/>
          <w:lang w:val="en-US"/>
        </w:rPr>
        <w:t xml:space="preserve">Mat1f symbol_3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imrea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"src/images/letter_o.bmp", IMREAD_GRAYSCALE);</w:t>
      </w:r>
    </w:p>
    <w:p w14:paraId="68A5029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symbol_3 /= static_cast&lt;float&gt;(0xFF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);</w:t>
      </w:r>
      <w:proofErr w:type="gramEnd"/>
    </w:p>
    <w:p w14:paraId="1D6215B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6E77DF8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cols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cols + symbol_3.cols - 1);</w:t>
      </w:r>
    </w:p>
    <w:p w14:paraId="09D87C4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rows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getOptimalDFTSize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image_5.rows + symbol_3.rows - 1);</w:t>
      </w:r>
    </w:p>
    <w:p w14:paraId="512523F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8E2531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carNumber_3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3D9B4DD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image_5);</w:t>
      </w:r>
    </w:p>
    <w:p w14:paraId="0A05DD7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1E0DE61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640BB4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C5C573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fft_symbol_3 =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FastFurierTransformer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;</w:t>
      </w:r>
    </w:p>
    <w:p w14:paraId="0D8BF34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ymbol_3);</w:t>
      </w:r>
    </w:p>
    <w:p w14:paraId="4D012AD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SpectrumSiz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Size2i(cols, rows));</w:t>
      </w:r>
    </w:p>
    <w:p w14:paraId="40D51C2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direct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4AA4BCE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CF0F75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ar Number");</w:t>
      </w:r>
    </w:p>
    <w:p w14:paraId="42EE721E" w14:textId="77777777" w:rsidR="000B3482" w:rsidRPr="000B3482" w:rsidRDefault="0079196C" w:rsidP="000B3482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r w:rsidR="000B3482" w:rsidRPr="000B3482">
        <w:rPr>
          <w:rFonts w:ascii="Consolas" w:hAnsi="Consolas" w:cs="Consolas"/>
          <w:sz w:val="19"/>
          <w:szCs w:val="19"/>
          <w:lang w:val="en-US"/>
        </w:rPr>
        <w:t>fft_symbol_</w:t>
      </w:r>
      <w:proofErr w:type="gramStart"/>
      <w:r w:rsidR="000B3482" w:rsidRPr="000B3482">
        <w:rPr>
          <w:rFonts w:ascii="Consolas" w:hAnsi="Consolas" w:cs="Consolas"/>
          <w:sz w:val="19"/>
          <w:szCs w:val="19"/>
          <w:lang w:val="en-US"/>
        </w:rPr>
        <w:t>3.showImage</w:t>
      </w:r>
      <w:proofErr w:type="gramEnd"/>
      <w:r w:rsidR="000B3482" w:rsidRPr="000B3482">
        <w:rPr>
          <w:rFonts w:ascii="Consolas" w:hAnsi="Consolas" w:cs="Consolas"/>
          <w:sz w:val="19"/>
          <w:szCs w:val="19"/>
          <w:lang w:val="en-US"/>
        </w:rPr>
        <w:t>("Symbol 'O' Image");</w:t>
      </w:r>
    </w:p>
    <w:p w14:paraId="334D8844" w14:textId="509CC98E" w:rsidR="0079196C" w:rsidRPr="000B3482" w:rsidRDefault="000B3482" w:rsidP="000B3482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0B3482">
        <w:rPr>
          <w:rFonts w:ascii="Consolas" w:hAnsi="Consolas" w:cs="Consolas"/>
          <w:sz w:val="19"/>
          <w:szCs w:val="19"/>
          <w:lang w:val="en-US"/>
        </w:rPr>
        <w:t xml:space="preserve">    fft_symbol_</w:t>
      </w:r>
      <w:proofErr w:type="gramStart"/>
      <w:r w:rsidRPr="000B3482">
        <w:rPr>
          <w:rFonts w:ascii="Consolas" w:hAnsi="Consolas" w:cs="Consolas"/>
          <w:sz w:val="19"/>
          <w:szCs w:val="19"/>
          <w:lang w:val="en-US"/>
        </w:rPr>
        <w:t>3.showSpectrum</w:t>
      </w:r>
      <w:proofErr w:type="gramEnd"/>
      <w:r w:rsidRPr="000B3482">
        <w:rPr>
          <w:rFonts w:ascii="Consolas" w:hAnsi="Consolas" w:cs="Consolas"/>
          <w:sz w:val="19"/>
          <w:szCs w:val="19"/>
          <w:lang w:val="en-US"/>
        </w:rPr>
        <w:t>("Symbol 'O' Spectrum");</w:t>
      </w:r>
    </w:p>
    <w:p w14:paraId="4071735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5B63AEB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1A33A7C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AB9828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Spectrum_3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49D2003D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symbolSpectrum_3 = fft_symbol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g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185FF3A9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multiplySpectrums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Spectrum_3, symbolSpectrum_3, carNumberSpectrum_3, true);</w:t>
      </w:r>
    </w:p>
    <w:p w14:paraId="3413698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67C3E5F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Spectrum_3);</w:t>
      </w:r>
    </w:p>
    <w:p w14:paraId="6159F59E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inverseFastFurierTransfor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533093C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09A209EB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auto carNumberImage_3 =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g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);</w:t>
      </w:r>
    </w:p>
    <w:p w14:paraId="286340EF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threshold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carNumberImage_3, carNumberImage_3, 0.95, 1.0, THRESH_BINARY);</w:t>
      </w:r>
    </w:p>
    <w:p w14:paraId="02BECC06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et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carNumberImage_3);</w:t>
      </w:r>
    </w:p>
    <w:p w14:paraId="6CA5A25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29512113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howSpectrum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O' Spectrum");</w:t>
      </w:r>
    </w:p>
    <w:p w14:paraId="286E9512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fft_carNumber_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3.showImage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("Correlation with Symbol 'O' Image");</w:t>
      </w:r>
    </w:p>
    <w:p w14:paraId="35598BBC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47528DFA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while (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waitKey(</w:t>
      </w:r>
      <w:proofErr w:type="gramEnd"/>
      <w:r w:rsidRPr="0079196C">
        <w:rPr>
          <w:rFonts w:ascii="Consolas" w:hAnsi="Consolas"/>
          <w:sz w:val="19"/>
          <w:szCs w:val="19"/>
          <w:lang w:val="en-US"/>
        </w:rPr>
        <w:t>) != 27);</w:t>
      </w:r>
    </w:p>
    <w:p w14:paraId="451D9220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A7BBB75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/********************** </w:t>
      </w:r>
      <w:r w:rsidRPr="0079196C">
        <w:rPr>
          <w:rFonts w:ascii="Consolas" w:hAnsi="Consolas"/>
          <w:sz w:val="19"/>
          <w:szCs w:val="19"/>
        </w:rPr>
        <w:t>Конец</w:t>
      </w:r>
      <w:r w:rsidRPr="0079196C">
        <w:rPr>
          <w:rFonts w:ascii="Consolas" w:hAnsi="Consolas"/>
          <w:sz w:val="19"/>
          <w:szCs w:val="19"/>
          <w:lang w:val="en-US"/>
        </w:rPr>
        <w:t xml:space="preserve"> </w:t>
      </w:r>
      <w:r w:rsidRPr="0079196C">
        <w:rPr>
          <w:rFonts w:ascii="Consolas" w:hAnsi="Consolas"/>
          <w:sz w:val="19"/>
          <w:szCs w:val="19"/>
        </w:rPr>
        <w:t>задания</w:t>
      </w:r>
      <w:r w:rsidRPr="0079196C">
        <w:rPr>
          <w:rFonts w:ascii="Consolas" w:hAnsi="Consolas"/>
          <w:sz w:val="19"/>
          <w:szCs w:val="19"/>
          <w:lang w:val="en-US"/>
        </w:rPr>
        <w:t xml:space="preserve"> 5 **********************/</w:t>
      </w:r>
    </w:p>
    <w:p w14:paraId="17D32537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</w:p>
    <w:p w14:paraId="1A475AD1" w14:textId="77777777" w:rsidR="0079196C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 xml:space="preserve">    return </w:t>
      </w:r>
      <w:proofErr w:type="gramStart"/>
      <w:r w:rsidRPr="0079196C">
        <w:rPr>
          <w:rFonts w:ascii="Consolas" w:hAnsi="Consolas"/>
          <w:sz w:val="19"/>
          <w:szCs w:val="19"/>
          <w:lang w:val="en-US"/>
        </w:rPr>
        <w:t>0;</w:t>
      </w:r>
      <w:proofErr w:type="gramEnd"/>
    </w:p>
    <w:p w14:paraId="6EB789B9" w14:textId="3E73C15E" w:rsidR="00B247CD" w:rsidRPr="0079196C" w:rsidRDefault="0079196C" w:rsidP="0079196C">
      <w:pPr>
        <w:spacing w:line="240" w:lineRule="auto"/>
        <w:ind w:firstLine="0"/>
        <w:rPr>
          <w:rFonts w:ascii="Consolas" w:hAnsi="Consolas"/>
          <w:sz w:val="19"/>
          <w:szCs w:val="19"/>
          <w:lang w:val="en-US"/>
        </w:rPr>
      </w:pPr>
      <w:r w:rsidRPr="0079196C">
        <w:rPr>
          <w:rFonts w:ascii="Consolas" w:hAnsi="Consolas"/>
          <w:sz w:val="19"/>
          <w:szCs w:val="19"/>
          <w:lang w:val="en-US"/>
        </w:rPr>
        <w:t>}</w:t>
      </w:r>
    </w:p>
    <w:p w14:paraId="3EB209AB" w14:textId="3219F524" w:rsidR="0079196C" w:rsidRPr="00F76305" w:rsidRDefault="0079196C" w:rsidP="00F76305">
      <w:pPr>
        <w:pStyle w:val="a4"/>
        <w:rPr>
          <w:rFonts w:ascii="Consolas" w:hAnsi="Consolas"/>
          <w:sz w:val="20"/>
          <w:szCs w:val="20"/>
        </w:rPr>
      </w:pPr>
      <w:bookmarkStart w:id="7" w:name="_Ref55877411"/>
      <w:r>
        <w:t>Рисунок</w:t>
      </w:r>
      <w:r w:rsidRPr="00F76305">
        <w:t xml:space="preserve"> </w:t>
      </w:r>
      <w:r>
        <w:fldChar w:fldCharType="begin"/>
      </w:r>
      <w:r w:rsidRPr="00F76305">
        <w:instrText xml:space="preserve"> </w:instrText>
      </w:r>
      <w:r w:rsidRPr="0079196C">
        <w:rPr>
          <w:lang w:val="en-US"/>
        </w:rPr>
        <w:instrText>SEQ</w:instrText>
      </w:r>
      <w:r w:rsidRPr="00F76305">
        <w:instrText xml:space="preserve"> </w:instrText>
      </w:r>
      <w:r>
        <w:instrText>Рисунок</w:instrText>
      </w:r>
      <w:r w:rsidRPr="00F76305">
        <w:instrText xml:space="preserve"> \* </w:instrText>
      </w:r>
      <w:r w:rsidRPr="0079196C">
        <w:rPr>
          <w:lang w:val="en-US"/>
        </w:rPr>
        <w:instrText>ARABIC</w:instrText>
      </w:r>
      <w:r w:rsidRPr="00F76305">
        <w:instrText xml:space="preserve"> </w:instrText>
      </w:r>
      <w:r>
        <w:fldChar w:fldCharType="separate"/>
      </w:r>
      <w:r w:rsidR="00AF4465" w:rsidRPr="00AF4465">
        <w:rPr>
          <w:noProof/>
        </w:rPr>
        <w:t>8</w:t>
      </w:r>
      <w:r>
        <w:fldChar w:fldCharType="end"/>
      </w:r>
      <w:bookmarkEnd w:id="7"/>
      <w:r w:rsidRPr="00F76305">
        <w:t xml:space="preserve"> — </w:t>
      </w:r>
      <w:r>
        <w:t>Листинг</w:t>
      </w:r>
      <w:r w:rsidRPr="00F76305">
        <w:t xml:space="preserve"> </w:t>
      </w:r>
      <w:r>
        <w:t>файла</w:t>
      </w:r>
      <w:r w:rsidRPr="00F76305">
        <w:t xml:space="preserve"> </w:t>
      </w:r>
      <w:r w:rsidRPr="0079196C">
        <w:rPr>
          <w:rFonts w:ascii="Consolas" w:hAnsi="Consolas"/>
          <w:sz w:val="20"/>
          <w:szCs w:val="20"/>
          <w:lang w:val="en-US"/>
        </w:rPr>
        <w:t>main</w:t>
      </w:r>
      <w:r w:rsidRPr="00F76305">
        <w:rPr>
          <w:rFonts w:ascii="Consolas" w:hAnsi="Consolas"/>
          <w:sz w:val="20"/>
          <w:szCs w:val="20"/>
        </w:rPr>
        <w:t>.</w:t>
      </w:r>
      <w:r w:rsidRPr="0079196C">
        <w:rPr>
          <w:rFonts w:ascii="Consolas" w:hAnsi="Consolas"/>
          <w:sz w:val="20"/>
          <w:szCs w:val="20"/>
          <w:lang w:val="en-US"/>
        </w:rPr>
        <w:t>cpp</w:t>
      </w:r>
    </w:p>
    <w:p w14:paraId="00141740" w14:textId="55A17ED0" w:rsidR="006E12C5" w:rsidRDefault="00250219" w:rsidP="00250219">
      <w:pPr>
        <w:pStyle w:val="2"/>
      </w:pPr>
      <w:r>
        <w:t>Задание 1. Прямое и обратное преобразование Фурье</w:t>
      </w:r>
    </w:p>
    <w:p w14:paraId="2F8AC2A3" w14:textId="2E6223C9" w:rsidR="00250219" w:rsidRDefault="006C64CA" w:rsidP="00250219">
      <w:r>
        <w:t>Прямое и обратное дискретн</w:t>
      </w:r>
      <w:r w:rsidR="008C35C3">
        <w:t>ы</w:t>
      </w:r>
      <w:r>
        <w:t xml:space="preserve">е преобразования Фурье применялись к изображению </w:t>
      </w:r>
      <w:r w:rsidR="00E24C6A" w:rsidRPr="00E24C6A">
        <w:rPr>
          <w:rFonts w:ascii="Consolas" w:hAnsi="Consolas"/>
          <w:sz w:val="24"/>
          <w:szCs w:val="24"/>
          <w:lang w:val="en-US"/>
        </w:rPr>
        <w:t>lena</w:t>
      </w:r>
      <w:r w:rsidR="00E24C6A" w:rsidRPr="00E24C6A">
        <w:rPr>
          <w:rFonts w:ascii="Consolas" w:hAnsi="Consolas"/>
          <w:sz w:val="24"/>
          <w:szCs w:val="24"/>
        </w:rPr>
        <w:t>.</w:t>
      </w:r>
      <w:r w:rsidR="00E24C6A" w:rsidRPr="00E24C6A">
        <w:rPr>
          <w:rFonts w:ascii="Consolas" w:hAnsi="Consolas"/>
          <w:sz w:val="24"/>
          <w:szCs w:val="24"/>
          <w:lang w:val="en-US"/>
        </w:rPr>
        <w:t>bmp</w:t>
      </w:r>
      <w:r w:rsidR="00E24C6A" w:rsidRPr="00E24C6A">
        <w:t xml:space="preserve">, </w:t>
      </w:r>
      <w:r w:rsidR="00E24C6A">
        <w:t>которое представлено на рисунке </w:t>
      </w:r>
      <w:r w:rsidR="002E7B4E">
        <w:fldChar w:fldCharType="begin"/>
      </w:r>
      <w:r w:rsidR="002E7B4E">
        <w:instrText xml:space="preserve"> REF _Ref55877598 \h </w:instrText>
      </w:r>
      <w:r w:rsidR="002E7B4E">
        <w:instrText xml:space="preserve"> \* MERGEFORMAT </w:instrText>
      </w:r>
      <w:r w:rsidR="002E7B4E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9</w:t>
      </w:r>
      <w:r w:rsidR="002E7B4E">
        <w:fldChar w:fldCharType="end"/>
      </w:r>
      <w:r w:rsidR="00E24C6A">
        <w:t>.</w:t>
      </w:r>
    </w:p>
    <w:p w14:paraId="4167736D" w14:textId="77777777" w:rsidR="00E52FE6" w:rsidRDefault="00E24C6A" w:rsidP="002E7B4E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3ABF1FF1" wp14:editId="2E0DA820">
            <wp:extent cx="1692000" cy="1692000"/>
            <wp:effectExtent l="0" t="0" r="3810" b="3810"/>
            <wp:docPr id="1" name="Рисунок 1" descr="Изображение выглядит как человек, женщина, одежда, внешни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человек, женщина, одежда, внешний&#10;&#10;Автоматически созданное описание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91B72" w14:textId="7E946D6D" w:rsidR="002E7B4E" w:rsidRPr="002525F6" w:rsidRDefault="00E52FE6" w:rsidP="00F76305">
      <w:pPr>
        <w:pStyle w:val="a4"/>
        <w:rPr>
          <w:rFonts w:ascii="Consolas" w:hAnsi="Consolas"/>
          <w:sz w:val="20"/>
          <w:szCs w:val="20"/>
        </w:rPr>
      </w:pPr>
      <w:bookmarkStart w:id="8" w:name="_Ref55877598"/>
      <w:r>
        <w:t xml:space="preserve">Рисунок </w:t>
      </w:r>
      <w:fldSimple w:instr=" SEQ Рисунок \* ARABIC ">
        <w:r w:rsidR="00AF4465">
          <w:rPr>
            <w:noProof/>
          </w:rPr>
          <w:t>9</w:t>
        </w:r>
      </w:fldSimple>
      <w:bookmarkEnd w:id="8"/>
      <w:r>
        <w:t xml:space="preserve"> — Изображение </w:t>
      </w:r>
      <w:r w:rsidRPr="00E52FE6">
        <w:rPr>
          <w:rFonts w:ascii="Consolas" w:hAnsi="Consolas"/>
          <w:sz w:val="20"/>
          <w:szCs w:val="20"/>
          <w:lang w:val="en-US"/>
        </w:rPr>
        <w:t>lena</w:t>
      </w:r>
      <w:r w:rsidRPr="002525F6">
        <w:rPr>
          <w:rFonts w:ascii="Consolas" w:hAnsi="Consolas"/>
          <w:sz w:val="20"/>
          <w:szCs w:val="20"/>
        </w:rPr>
        <w:t>.</w:t>
      </w:r>
      <w:r w:rsidRPr="00E52FE6">
        <w:rPr>
          <w:rFonts w:ascii="Consolas" w:hAnsi="Consolas"/>
          <w:sz w:val="20"/>
          <w:szCs w:val="20"/>
          <w:lang w:val="en-US"/>
        </w:rPr>
        <w:t>bmp</w:t>
      </w:r>
      <w:r w:rsidR="002E7B4E" w:rsidRPr="002525F6">
        <w:rPr>
          <w:rFonts w:ascii="Consolas" w:hAnsi="Consolas"/>
          <w:sz w:val="20"/>
          <w:szCs w:val="20"/>
        </w:rPr>
        <w:br w:type="page"/>
      </w:r>
    </w:p>
    <w:p w14:paraId="038EEC52" w14:textId="0A770E8C" w:rsidR="00E24C6A" w:rsidRDefault="00746EA4" w:rsidP="00746EA4">
      <w:r>
        <w:lastRenderedPageBreak/>
        <w:t xml:space="preserve">Результаты применения прямого и обратного преобразований Фурье </w:t>
      </w:r>
      <w:r w:rsidR="006142DB">
        <w:t xml:space="preserve">с помощью реализованного класса и с помощью встроенных функций </w:t>
      </w:r>
      <w:r>
        <w:t>представлены на рисунках</w:t>
      </w:r>
      <w:r w:rsidR="002525F6" w:rsidRPr="002525F6">
        <w:t xml:space="preserve"> </w:t>
      </w:r>
      <w:r w:rsidR="002525F6">
        <w:fldChar w:fldCharType="begin"/>
      </w:r>
      <w:r w:rsidR="002525F6">
        <w:instrText xml:space="preserve"> REF _Ref55879045 \h </w:instrText>
      </w:r>
      <w:r w:rsidR="002525F6">
        <w:instrText xml:space="preserve"> \* MERGEFORMAT </w:instrText>
      </w:r>
      <w:r w:rsidR="002525F6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10</w:t>
      </w:r>
      <w:r w:rsidR="002525F6">
        <w:fldChar w:fldCharType="end"/>
      </w:r>
      <w:r>
        <w:t xml:space="preserve"> и</w:t>
      </w:r>
      <w:r w:rsidR="002525F6" w:rsidRPr="002525F6">
        <w:t xml:space="preserve"> </w:t>
      </w:r>
      <w:r w:rsidR="002525F6">
        <w:fldChar w:fldCharType="begin"/>
      </w:r>
      <w:r w:rsidR="002525F6">
        <w:instrText xml:space="preserve"> REF _Ref55879049 \h </w:instrText>
      </w:r>
      <w:r w:rsidR="002525F6">
        <w:instrText xml:space="preserve"> \* MERGEFORMAT </w:instrText>
      </w:r>
      <w:r w:rsidR="002525F6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11</w:t>
      </w:r>
      <w:r w:rsidR="002525F6">
        <w:fldChar w:fldCharType="end"/>
      </w:r>
      <w:r>
        <w:t xml:space="preserve"> </w:t>
      </w:r>
      <w:r w:rsidR="006142DB">
        <w:t>соответственно.</w:t>
      </w:r>
    </w:p>
    <w:p w14:paraId="59D9C1B6" w14:textId="77777777" w:rsidR="00076AA0" w:rsidRDefault="00076AA0" w:rsidP="002D1A97">
      <w:pPr>
        <w:keepNext/>
        <w:spacing w:line="240" w:lineRule="auto"/>
        <w:ind w:firstLine="0"/>
        <w:jc w:val="center"/>
      </w:pPr>
      <w:r w:rsidRPr="00076AA0">
        <w:drawing>
          <wp:inline distT="0" distB="0" distL="0" distR="0" wp14:anchorId="333252F0" wp14:editId="2AC5BAF8">
            <wp:extent cx="5760000" cy="305602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6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71D92" w14:textId="4E374B12" w:rsidR="004816A6" w:rsidRPr="0067022E" w:rsidRDefault="00076AA0" w:rsidP="00F76305">
      <w:pPr>
        <w:pStyle w:val="a4"/>
        <w:rPr>
          <w:rFonts w:ascii="Consolas" w:hAnsi="Consolas"/>
          <w:sz w:val="20"/>
          <w:szCs w:val="20"/>
        </w:rPr>
      </w:pPr>
      <w:bookmarkStart w:id="9" w:name="_Ref55879045"/>
      <w:r>
        <w:t xml:space="preserve">Рисунок </w:t>
      </w:r>
      <w:fldSimple w:instr=" SEQ Рисунок \* ARABIC ">
        <w:r w:rsidR="00AF4465">
          <w:rPr>
            <w:noProof/>
          </w:rPr>
          <w:t>10</w:t>
        </w:r>
      </w:fldSimple>
      <w:bookmarkEnd w:id="9"/>
      <w:r>
        <w:t xml:space="preserve"> — Изображение (слева) и его спектр (справа), полученные путём преобразований Фурье с помощью </w:t>
      </w:r>
      <w:r w:rsidR="0067022E">
        <w:t>методов</w:t>
      </w:r>
      <w:r>
        <w:t xml:space="preserve"> клас</w:t>
      </w:r>
      <w:r w:rsidR="00F76305">
        <w:t>с</w:t>
      </w:r>
      <w:r>
        <w:t>а</w:t>
      </w:r>
      <w:r w:rsidR="00F76305">
        <w:t xml:space="preserve"> </w:t>
      </w:r>
      <w:r w:rsidR="00F76305" w:rsidRPr="00F76305">
        <w:rPr>
          <w:rFonts w:ascii="Consolas" w:hAnsi="Consolas"/>
          <w:sz w:val="20"/>
          <w:szCs w:val="20"/>
          <w:lang w:val="en-US"/>
        </w:rPr>
        <w:t>FastFurierTransformer</w:t>
      </w:r>
    </w:p>
    <w:p w14:paraId="4F728CC2" w14:textId="77777777" w:rsidR="007E7713" w:rsidRDefault="007E7713" w:rsidP="002D1A97">
      <w:pPr>
        <w:keepNext/>
        <w:spacing w:line="240" w:lineRule="auto"/>
        <w:ind w:firstLine="0"/>
        <w:jc w:val="center"/>
      </w:pPr>
      <w:r w:rsidRPr="007E7713">
        <w:rPr>
          <w:lang w:val="en-US"/>
        </w:rPr>
        <w:drawing>
          <wp:inline distT="0" distB="0" distL="0" distR="0" wp14:anchorId="4E5905AC" wp14:editId="70B3ABE2">
            <wp:extent cx="5760000" cy="3060803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60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88233" w14:textId="0F53C7AC" w:rsidR="007E7713" w:rsidRPr="0067022E" w:rsidRDefault="007E7713" w:rsidP="0067022E">
      <w:pPr>
        <w:pStyle w:val="a4"/>
      </w:pPr>
      <w:bookmarkStart w:id="10" w:name="_Ref55879049"/>
      <w:r>
        <w:t xml:space="preserve">Рисунок </w:t>
      </w:r>
      <w:fldSimple w:instr=" SEQ Рисунок \* ARABIC ">
        <w:r w:rsidR="00AF4465">
          <w:rPr>
            <w:noProof/>
          </w:rPr>
          <w:t>11</w:t>
        </w:r>
      </w:fldSimple>
      <w:bookmarkEnd w:id="10"/>
      <w:r w:rsidRPr="0067022E">
        <w:t xml:space="preserve"> </w:t>
      </w:r>
      <w:r>
        <w:t xml:space="preserve">— Изображение (слева) и его спектр (справа), полученные путём преобразований Фурье с помощью </w:t>
      </w:r>
      <w:r w:rsidR="0067022E">
        <w:t xml:space="preserve">встроенных функций </w:t>
      </w:r>
      <w:r w:rsidR="0067022E" w:rsidRPr="0067022E">
        <w:rPr>
          <w:rFonts w:ascii="Consolas" w:hAnsi="Consolas"/>
          <w:sz w:val="20"/>
          <w:szCs w:val="20"/>
          <w:lang w:val="en-US"/>
        </w:rPr>
        <w:t>dft</w:t>
      </w:r>
      <w:r w:rsidR="0067022E" w:rsidRPr="0067022E">
        <w:t xml:space="preserve"> </w:t>
      </w:r>
      <w:r w:rsidR="0067022E">
        <w:t xml:space="preserve">и </w:t>
      </w:r>
      <w:r w:rsidR="0067022E" w:rsidRPr="0067022E">
        <w:rPr>
          <w:rFonts w:ascii="Consolas" w:hAnsi="Consolas"/>
          <w:sz w:val="20"/>
          <w:szCs w:val="20"/>
          <w:lang w:val="en-US"/>
        </w:rPr>
        <w:t>idft</w:t>
      </w:r>
    </w:p>
    <w:p w14:paraId="10ADBF4A" w14:textId="369F4E12" w:rsidR="002D1A97" w:rsidRDefault="004816A6" w:rsidP="002D1A97">
      <w:r>
        <w:t>Время работы методов разработанного класс составило величину порядка 4 секунд в режиме отладки и 400 миллисекунд в режи</w:t>
      </w:r>
      <w:r w:rsidR="00F97065">
        <w:t>ме релизной версии, в то время как встроенные функции выполняют преобразование за врем</w:t>
      </w:r>
      <w:r w:rsidR="000063D2">
        <w:t>я</w:t>
      </w:r>
      <w:r w:rsidR="00F97065">
        <w:t>, не превышающ</w:t>
      </w:r>
      <w:r w:rsidR="000063D2">
        <w:t>ее величину в</w:t>
      </w:r>
      <w:r w:rsidR="00F97065">
        <w:t xml:space="preserve"> </w:t>
      </w:r>
      <w:r w:rsidR="00445FD7">
        <w:t>3</w:t>
      </w:r>
      <w:r w:rsidR="00F97065">
        <w:t xml:space="preserve"> миллисекунд</w:t>
      </w:r>
      <w:r w:rsidR="000063D2">
        <w:t>ы</w:t>
      </w:r>
      <w:r w:rsidR="00F97065">
        <w:t>.</w:t>
      </w:r>
      <w:r w:rsidR="002D1A97">
        <w:br w:type="page"/>
      </w:r>
    </w:p>
    <w:p w14:paraId="24CB68E2" w14:textId="7651CB66" w:rsidR="004816A6" w:rsidRDefault="00DE5693" w:rsidP="00DE5693">
      <w:pPr>
        <w:pStyle w:val="2"/>
      </w:pPr>
      <w:r>
        <w:lastRenderedPageBreak/>
        <w:t xml:space="preserve">Задание 2. </w:t>
      </w:r>
      <w:r w:rsidR="004023C4">
        <w:t>Фильтры верхних и нижних частот</w:t>
      </w:r>
    </w:p>
    <w:p w14:paraId="3AF4FD78" w14:textId="5626AD12" w:rsidR="00D30E58" w:rsidRDefault="00D30E58" w:rsidP="00D30E58">
      <w:r>
        <w:t>В работе применялись фильтры верхних и нижних частот Баттерворта</w:t>
      </w:r>
      <w:r w:rsidR="00D23445">
        <w:t xml:space="preserve"> порядка </w:t>
      </w:r>
      <w:r w:rsidR="00D23445" w:rsidRPr="00D30E58">
        <w:rPr>
          <w:position w:val="-6"/>
        </w:rPr>
        <w:object w:dxaOrig="620" w:dyaOrig="300" w14:anchorId="2444AEA3">
          <v:shape id="_x0000_i1090" type="#_x0000_t75" style="width:31.2pt;height:15pt" o:ole="">
            <v:imagedata r:id="rId38" o:title=""/>
          </v:shape>
          <o:OLEObject Type="Embed" ProgID="Equation.DSMT4" ShapeID="_x0000_i1090" DrawAspect="Content" ObjectID="_1666503233" r:id="rId39"/>
        </w:object>
      </w:r>
      <w:r>
        <w:t xml:space="preserve"> с частотой среза </w:t>
      </w:r>
      <w:r w:rsidRPr="00D30E58">
        <w:rPr>
          <w:position w:val="-12"/>
        </w:rPr>
        <w:object w:dxaOrig="920" w:dyaOrig="380" w14:anchorId="190ED2BC">
          <v:shape id="_x0000_i1027" type="#_x0000_t75" style="width:46.2pt;height:19.2pt" o:ole="">
            <v:imagedata r:id="rId40" o:title=""/>
          </v:shape>
          <o:OLEObject Type="Embed" ProgID="Equation.DSMT4" ShapeID="_x0000_i1027" DrawAspect="Content" ObjectID="_1666503234" r:id="rId41"/>
        </w:object>
      </w:r>
      <w:r w:rsidR="00542DE9" w:rsidRPr="00542DE9">
        <w:t>.</w:t>
      </w:r>
      <w:r w:rsidR="00542DE9">
        <w:t xml:space="preserve"> Фильтрации подвергалось то же самое изображение, что и в предыдущем пункте.</w:t>
      </w:r>
      <w:r w:rsidR="00542DE9" w:rsidRPr="00542DE9">
        <w:t xml:space="preserve"> </w:t>
      </w:r>
      <w:r w:rsidR="00542DE9">
        <w:t xml:space="preserve">Результаты работы </w:t>
      </w:r>
      <w:r w:rsidR="001017BA">
        <w:t>фильтров верхних и нижних частот представлены на рисунках</w:t>
      </w:r>
      <w:r w:rsidR="00D30E08">
        <w:t xml:space="preserve"> </w:t>
      </w:r>
      <w:r w:rsidR="00D30E08" w:rsidRPr="00D30E08">
        <w:rPr>
          <w:vanish/>
        </w:rPr>
        <w:fldChar w:fldCharType="begin"/>
      </w:r>
      <w:r w:rsidR="00D30E08" w:rsidRPr="00D30E08">
        <w:rPr>
          <w:vanish/>
        </w:rPr>
        <w:instrText xml:space="preserve"> REF _Ref55879685 \h </w:instrText>
      </w:r>
      <w:r w:rsidR="00D30E08" w:rsidRPr="00D30E08">
        <w:rPr>
          <w:vanish/>
        </w:rPr>
      </w:r>
      <w:r w:rsidR="00D30E08">
        <w:rPr>
          <w:vanish/>
        </w:rPr>
        <w:instrText xml:space="preserve"> \* MERGEFORMAT </w:instrText>
      </w:r>
      <w:r w:rsidR="00D30E08" w:rsidRPr="00D30E08">
        <w:rPr>
          <w:vanish/>
        </w:rPr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12</w:t>
      </w:r>
      <w:r w:rsidR="00D30E08" w:rsidRPr="00D30E08">
        <w:rPr>
          <w:vanish/>
        </w:rPr>
        <w:fldChar w:fldCharType="end"/>
      </w:r>
      <w:r w:rsidR="001017BA" w:rsidRPr="00D30E08">
        <w:t xml:space="preserve"> </w:t>
      </w:r>
      <w:r w:rsidR="001017BA">
        <w:t xml:space="preserve">и </w:t>
      </w:r>
      <w:r w:rsidR="00D30E08">
        <w:fldChar w:fldCharType="begin"/>
      </w:r>
      <w:r w:rsidR="00D30E08">
        <w:instrText xml:space="preserve"> REF _Ref55879705 \h </w:instrText>
      </w:r>
      <w:r w:rsidR="00D30E08">
        <w:instrText xml:space="preserve"> \* MERGEFORMAT </w:instrText>
      </w:r>
      <w:r w:rsidR="00D30E08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13</w:t>
      </w:r>
      <w:r w:rsidR="00D30E08">
        <w:fldChar w:fldCharType="end"/>
      </w:r>
      <w:r w:rsidR="00D30E08">
        <w:t xml:space="preserve"> </w:t>
      </w:r>
      <w:r w:rsidR="001017BA">
        <w:t>соответственно.</w:t>
      </w:r>
    </w:p>
    <w:p w14:paraId="40448777" w14:textId="77777777" w:rsidR="00F746BD" w:rsidRDefault="001017BA" w:rsidP="00D30E08">
      <w:pPr>
        <w:keepNext/>
        <w:spacing w:line="240" w:lineRule="auto"/>
        <w:ind w:firstLine="0"/>
        <w:jc w:val="center"/>
      </w:pPr>
      <w:r w:rsidRPr="001017BA">
        <w:drawing>
          <wp:inline distT="0" distB="0" distL="0" distR="0" wp14:anchorId="77A566DB" wp14:editId="16BFD0DA">
            <wp:extent cx="5760000" cy="305602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6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20F1D" w14:textId="56CD413F" w:rsidR="001017BA" w:rsidRDefault="00F746BD" w:rsidP="00F746BD">
      <w:pPr>
        <w:pStyle w:val="a4"/>
      </w:pPr>
      <w:bookmarkStart w:id="11" w:name="_Ref55879685"/>
      <w:r>
        <w:t xml:space="preserve">Рисунок </w:t>
      </w:r>
      <w:fldSimple w:instr=" SEQ Рисунок \* ARABIC ">
        <w:r w:rsidR="00AF4465">
          <w:rPr>
            <w:noProof/>
          </w:rPr>
          <w:t>12</w:t>
        </w:r>
      </w:fldSimple>
      <w:bookmarkEnd w:id="11"/>
      <w:r>
        <w:t xml:space="preserve"> — Изображение (слева) и его спектр (справа), подвергнутые фильтрации с помощью фильтра верхних частот Баттерворта</w:t>
      </w:r>
    </w:p>
    <w:p w14:paraId="7B85EB9D" w14:textId="4A0C3084" w:rsidR="00AC37B6" w:rsidRDefault="006C603A" w:rsidP="00D30E08">
      <w:pPr>
        <w:keepNext/>
        <w:spacing w:line="240" w:lineRule="auto"/>
        <w:ind w:firstLine="0"/>
        <w:jc w:val="center"/>
      </w:pPr>
      <w:r w:rsidRPr="006C603A">
        <w:drawing>
          <wp:inline distT="0" distB="0" distL="0" distR="0" wp14:anchorId="50AE105E" wp14:editId="600ACACB">
            <wp:extent cx="5760000" cy="305422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054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70F24" w14:textId="3143BEF5" w:rsidR="00AC37B6" w:rsidRPr="00AC37B6" w:rsidRDefault="00AC37B6" w:rsidP="00AC37B6">
      <w:pPr>
        <w:pStyle w:val="a4"/>
      </w:pPr>
      <w:bookmarkStart w:id="12" w:name="_Ref55879705"/>
      <w:r>
        <w:t xml:space="preserve">Рисунок </w:t>
      </w:r>
      <w:fldSimple w:instr=" SEQ Рисунок \* ARABIC ">
        <w:r w:rsidR="00AF4465">
          <w:rPr>
            <w:noProof/>
          </w:rPr>
          <w:t>13</w:t>
        </w:r>
      </w:fldSimple>
      <w:bookmarkEnd w:id="12"/>
      <w:r w:rsidR="00D30E08">
        <w:t xml:space="preserve"> </w:t>
      </w:r>
      <w:r>
        <w:t xml:space="preserve">— Изображение (слева) и его спектр (справа), подвергнутые фильтрации с помощью фильтра </w:t>
      </w:r>
      <w:r w:rsidR="006C603A">
        <w:t>нижних</w:t>
      </w:r>
      <w:r>
        <w:t xml:space="preserve"> частот Баттерворта</w:t>
      </w:r>
      <w:r>
        <w:br w:type="page"/>
      </w:r>
    </w:p>
    <w:p w14:paraId="11B95E35" w14:textId="5F3E059C" w:rsidR="00AC37B6" w:rsidRDefault="003A7468" w:rsidP="003A7468">
      <w:pPr>
        <w:pStyle w:val="2"/>
      </w:pPr>
      <w:r>
        <w:lastRenderedPageBreak/>
        <w:t>Задание 3</w:t>
      </w:r>
      <w:r w:rsidR="00F525A1">
        <w:t xml:space="preserve">. </w:t>
      </w:r>
      <w:r w:rsidR="00E8598C">
        <w:t>Фурье-образы свёр</w:t>
      </w:r>
      <w:r w:rsidR="00BE7FB7">
        <w:t>тки изображения с фильтрами</w:t>
      </w:r>
    </w:p>
    <w:p w14:paraId="696A1925" w14:textId="00F9A800" w:rsidR="00BE7FB7" w:rsidRDefault="004175D2" w:rsidP="00BE7FB7">
      <w:r>
        <w:t xml:space="preserve">Вычислим свёртку </w:t>
      </w:r>
      <w:r w:rsidR="00BC548F">
        <w:t xml:space="preserve">изображения, которое использовалось в предыдущем пункте, с </w:t>
      </w:r>
      <w:r w:rsidR="00C13933">
        <w:t>фильтр</w:t>
      </w:r>
      <w:r w:rsidR="00BC548F">
        <w:t>ом</w:t>
      </w:r>
      <w:r w:rsidR="00C13933">
        <w:t xml:space="preserve"> </w:t>
      </w:r>
      <w:r w:rsidR="00107EB0">
        <w:t>Собеля</w:t>
      </w:r>
      <w:r w:rsidR="00C13933">
        <w:t>, усредняющ</w:t>
      </w:r>
      <w:r w:rsidR="00BC548F">
        <w:t>им фильтром</w:t>
      </w:r>
      <w:r w:rsidR="00C13933">
        <w:t xml:space="preserve"> (</w:t>
      </w:r>
      <w:r w:rsidR="00C13933">
        <w:rPr>
          <w:lang w:val="en-US"/>
        </w:rPr>
        <w:t>Box</w:t>
      </w:r>
      <w:r w:rsidR="00C13933" w:rsidRPr="00C13933">
        <w:t xml:space="preserve"> </w:t>
      </w:r>
      <w:r w:rsidR="00C13933">
        <w:rPr>
          <w:lang w:val="en-US"/>
        </w:rPr>
        <w:t>Filter</w:t>
      </w:r>
      <w:r w:rsidR="00C13933" w:rsidRPr="00C13933">
        <w:t xml:space="preserve">) </w:t>
      </w:r>
      <w:r w:rsidR="00C13933">
        <w:t xml:space="preserve">и </w:t>
      </w:r>
      <w:r w:rsidR="00745DE0">
        <w:t xml:space="preserve">фильтром </w:t>
      </w:r>
      <w:r w:rsidR="00C13933">
        <w:t>Лапласа</w:t>
      </w:r>
      <w:r w:rsidR="00745DE0">
        <w:t>. Для этого сначала применим прямое преобразование Фурье к ядрам этих фильтров,</w:t>
      </w:r>
      <w:r w:rsidR="00C13933">
        <w:t xml:space="preserve"> а затем произведём поэлементное умножение </w:t>
      </w:r>
      <w:r>
        <w:t xml:space="preserve">Фурье-образов каждого из фильтров с </w:t>
      </w:r>
      <w:r w:rsidR="00745DE0">
        <w:t xml:space="preserve">Фурье-образом </w:t>
      </w:r>
      <w:r>
        <w:t>исходн</w:t>
      </w:r>
      <w:r w:rsidR="00745DE0">
        <w:t>ого</w:t>
      </w:r>
      <w:r>
        <w:t xml:space="preserve"> изображени</w:t>
      </w:r>
      <w:r w:rsidR="00745DE0">
        <w:t>я</w:t>
      </w:r>
      <w:r>
        <w:t>.</w:t>
      </w:r>
      <w:r w:rsidR="00745DE0">
        <w:t xml:space="preserve"> Результаты </w:t>
      </w:r>
      <w:r w:rsidR="00710170">
        <w:t xml:space="preserve">произведения спектра изображения со спектрами фильтра Собеля, усредняющего фильтра и фильтра Лапласа представлены на рисунка </w:t>
      </w:r>
      <w:r w:rsidR="00B96559">
        <w:fldChar w:fldCharType="begin"/>
      </w:r>
      <w:r w:rsidR="00B96559">
        <w:instrText xml:space="preserve"> REF _Ref55880858 \h </w:instrText>
      </w:r>
      <w:r w:rsidR="00B96559">
        <w:instrText xml:space="preserve"> \* MERGEFORMAT </w:instrText>
      </w:r>
      <w:r w:rsidR="00B96559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14</w:t>
      </w:r>
      <w:r w:rsidR="00B96559">
        <w:fldChar w:fldCharType="end"/>
      </w:r>
      <w:r w:rsidR="00710170">
        <w:t xml:space="preserve">, </w:t>
      </w:r>
      <w:r w:rsidR="00B96559">
        <w:fldChar w:fldCharType="begin"/>
      </w:r>
      <w:r w:rsidR="00B96559">
        <w:instrText xml:space="preserve"> REF _Ref55880874 \h </w:instrText>
      </w:r>
      <w:r w:rsidR="00B96559">
        <w:instrText xml:space="preserve"> \* MERGEFORMAT </w:instrText>
      </w:r>
      <w:r w:rsidR="00B96559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15</w:t>
      </w:r>
      <w:r w:rsidR="00B96559">
        <w:fldChar w:fldCharType="end"/>
      </w:r>
      <w:r w:rsidR="00B96559">
        <w:t xml:space="preserve"> </w:t>
      </w:r>
      <w:r w:rsidR="00710170">
        <w:t>и</w:t>
      </w:r>
      <w:r w:rsidR="00B96559">
        <w:t xml:space="preserve"> </w:t>
      </w:r>
      <w:r w:rsidR="00B96559">
        <w:fldChar w:fldCharType="begin"/>
      </w:r>
      <w:r w:rsidR="00B96559">
        <w:instrText xml:space="preserve"> REF _Ref55880892 \h </w:instrText>
      </w:r>
      <w:r w:rsidR="00B96559">
        <w:instrText xml:space="preserve"> \* MERGEFORMAT </w:instrText>
      </w:r>
      <w:r w:rsidR="00B96559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16</w:t>
      </w:r>
      <w:r w:rsidR="00B96559">
        <w:fldChar w:fldCharType="end"/>
      </w:r>
      <w:r w:rsidR="00710170">
        <w:t xml:space="preserve"> соответственно.</w:t>
      </w:r>
    </w:p>
    <w:p w14:paraId="3DA749D6" w14:textId="0EFF0513" w:rsidR="00905F0D" w:rsidRDefault="00107EB0" w:rsidP="00103790">
      <w:pPr>
        <w:keepNext/>
        <w:spacing w:line="240" w:lineRule="auto"/>
        <w:ind w:firstLine="0"/>
        <w:jc w:val="center"/>
      </w:pPr>
      <w:r w:rsidRPr="00107EB0">
        <w:drawing>
          <wp:inline distT="0" distB="0" distL="0" distR="0" wp14:anchorId="6EF184FC" wp14:editId="5D77DC5F">
            <wp:extent cx="3960000" cy="2092386"/>
            <wp:effectExtent l="0" t="0" r="2540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960000" cy="2092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05F0D" w:rsidRPr="005B62F8">
        <w:drawing>
          <wp:inline distT="0" distB="0" distL="0" distR="0" wp14:anchorId="68725655" wp14:editId="0566F012">
            <wp:extent cx="1980000" cy="2093726"/>
            <wp:effectExtent l="0" t="0" r="1270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2093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86E2F" w14:textId="581ED5DE" w:rsidR="00905F0D" w:rsidRDefault="00905F0D" w:rsidP="00905F0D">
      <w:pPr>
        <w:pStyle w:val="a4"/>
      </w:pPr>
      <w:bookmarkStart w:id="13" w:name="_Ref55880858"/>
      <w:r>
        <w:t xml:space="preserve">Рисунок </w:t>
      </w:r>
      <w:fldSimple w:instr=" SEQ Рисунок \* ARABIC ">
        <w:r w:rsidR="00AF4465">
          <w:rPr>
            <w:noProof/>
          </w:rPr>
          <w:t>14</w:t>
        </w:r>
      </w:fldSimple>
      <w:bookmarkEnd w:id="13"/>
      <w:r>
        <w:t xml:space="preserve"> — Спектры горизонтального (слева) и вертикального (в центре) операторов Собеля </w:t>
      </w:r>
      <w:r w:rsidR="00D77C84">
        <w:t xml:space="preserve">и их </w:t>
      </w:r>
      <w:r w:rsidR="00BC236E">
        <w:t xml:space="preserve">последовательной </w:t>
      </w:r>
      <w:r w:rsidR="00D77C84">
        <w:t>свёртки с исходным изображени</w:t>
      </w:r>
      <w:r w:rsidR="00DA360C">
        <w:t>ем (справа)</w:t>
      </w:r>
    </w:p>
    <w:p w14:paraId="0753AEA4" w14:textId="77777777" w:rsidR="00BC236E" w:rsidRDefault="00BC236E" w:rsidP="00BC236E">
      <w:pPr>
        <w:keepNext/>
        <w:spacing w:line="240" w:lineRule="auto"/>
        <w:ind w:firstLine="0"/>
      </w:pPr>
      <w:r w:rsidRPr="00BC236E">
        <w:drawing>
          <wp:inline distT="0" distB="0" distL="0" distR="0" wp14:anchorId="35BD8841" wp14:editId="4971A158">
            <wp:extent cx="6119495" cy="32448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24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12FCD" w14:textId="6AFD0770" w:rsidR="00BC236E" w:rsidRDefault="00BC236E" w:rsidP="00BC236E">
      <w:pPr>
        <w:pStyle w:val="a4"/>
      </w:pPr>
      <w:bookmarkStart w:id="14" w:name="_Ref55880874"/>
      <w:r>
        <w:t xml:space="preserve">Рисунок </w:t>
      </w:r>
      <w:fldSimple w:instr=" SEQ Рисунок \* ARABIC ">
        <w:r w:rsidR="00AF4465">
          <w:rPr>
            <w:noProof/>
          </w:rPr>
          <w:t>15</w:t>
        </w:r>
      </w:fldSimple>
      <w:bookmarkEnd w:id="14"/>
      <w:r>
        <w:t xml:space="preserve"> — Спектр</w:t>
      </w:r>
      <w:r w:rsidR="00A35674">
        <w:t>ы</w:t>
      </w:r>
      <w:r>
        <w:t xml:space="preserve"> ядра усредняющего фильтра (слева) и его свёртки с исходным изображением (справа)</w:t>
      </w:r>
    </w:p>
    <w:p w14:paraId="771BCA14" w14:textId="00391E11" w:rsidR="00B96559" w:rsidRDefault="00215221" w:rsidP="00B96559">
      <w:pPr>
        <w:keepNext/>
        <w:spacing w:line="240" w:lineRule="auto"/>
        <w:ind w:firstLine="0"/>
      </w:pPr>
      <w:r w:rsidRPr="00215221">
        <w:lastRenderedPageBreak/>
        <w:drawing>
          <wp:inline distT="0" distB="0" distL="0" distR="0" wp14:anchorId="2A431A44" wp14:editId="1AFEA7E8">
            <wp:extent cx="6119495" cy="324231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24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82789" w14:textId="072BAD08" w:rsidR="00107EB0" w:rsidRDefault="00B96559" w:rsidP="00B96559">
      <w:pPr>
        <w:pStyle w:val="a4"/>
      </w:pPr>
      <w:bookmarkStart w:id="15" w:name="_Ref55880892"/>
      <w:r>
        <w:t xml:space="preserve">Рисунок </w:t>
      </w:r>
      <w:fldSimple w:instr=" SEQ Рисунок \* ARABIC ">
        <w:r w:rsidR="00AF4465">
          <w:rPr>
            <w:noProof/>
          </w:rPr>
          <w:t>16</w:t>
        </w:r>
      </w:fldSimple>
      <w:bookmarkEnd w:id="15"/>
      <w:r>
        <w:t xml:space="preserve"> — Спектр</w:t>
      </w:r>
      <w:r w:rsidR="00A35674">
        <w:t>ы</w:t>
      </w:r>
      <w:r>
        <w:t xml:space="preserve"> ядра фильтра Лапласа (слева) и его свёртки с исходным изображением (справа)</w:t>
      </w:r>
    </w:p>
    <w:p w14:paraId="549E8F04" w14:textId="4A4553D4" w:rsidR="00215221" w:rsidRDefault="00215221" w:rsidP="00215221">
      <w:pPr>
        <w:pStyle w:val="2"/>
      </w:pPr>
      <w:r>
        <w:t>Задание 4. Результаты свёртки изображения с фильтрами</w:t>
      </w:r>
    </w:p>
    <w:p w14:paraId="60ADD4FD" w14:textId="6C75C9D3" w:rsidR="00215221" w:rsidRDefault="00215221" w:rsidP="00215221">
      <w:r>
        <w:t>Применим к полученным Фурье-образам свёртки изображения с фильтрами</w:t>
      </w:r>
      <w:r w:rsidR="00082424">
        <w:t xml:space="preserve"> обратное преобразование Фурье</w:t>
      </w:r>
      <w:r w:rsidR="00EE4D82">
        <w:t xml:space="preserve"> и получим результат свёртки. Результаты применения свёртки изображения с фильтром Собеля, усредняющим фильтром и фильтром Лапласа представлены на рисунках</w:t>
      </w:r>
      <w:r w:rsidR="00B747F0">
        <w:t xml:space="preserve"> </w:t>
      </w:r>
      <w:r w:rsidR="00040948">
        <w:fldChar w:fldCharType="begin"/>
      </w:r>
      <w:r w:rsidR="00040948">
        <w:instrText xml:space="preserve"> REF _Ref55881708 \h </w:instrText>
      </w:r>
      <w:r w:rsidR="00040948">
        <w:instrText xml:space="preserve"> \* MERGEFORMAT </w:instrText>
      </w:r>
      <w:r w:rsidR="00040948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17</w:t>
      </w:r>
      <w:r w:rsidR="00040948">
        <w:fldChar w:fldCharType="end"/>
      </w:r>
      <w:r w:rsidR="00B747F0">
        <w:t xml:space="preserve">, </w:t>
      </w:r>
      <w:r w:rsidR="00040948">
        <w:fldChar w:fldCharType="begin"/>
      </w:r>
      <w:r w:rsidR="00040948">
        <w:instrText xml:space="preserve"> REF _Ref55881711 \h </w:instrText>
      </w:r>
      <w:r w:rsidR="00040948">
        <w:instrText xml:space="preserve"> \* MERGEFORMAT </w:instrText>
      </w:r>
      <w:r w:rsidR="00040948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18</w:t>
      </w:r>
      <w:r w:rsidR="00040948">
        <w:fldChar w:fldCharType="end"/>
      </w:r>
      <w:r w:rsidR="00040948">
        <w:t xml:space="preserve"> </w:t>
      </w:r>
      <w:r w:rsidR="00B747F0">
        <w:t xml:space="preserve">и </w:t>
      </w:r>
      <w:r w:rsidR="00040948">
        <w:fldChar w:fldCharType="begin"/>
      </w:r>
      <w:r w:rsidR="00040948">
        <w:instrText xml:space="preserve"> REF _Ref55881715 \h </w:instrText>
      </w:r>
      <w:r w:rsidR="00040948">
        <w:instrText xml:space="preserve"> \* MERGEFORMAT </w:instrText>
      </w:r>
      <w:r w:rsidR="00040948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19</w:t>
      </w:r>
      <w:r w:rsidR="00040948">
        <w:fldChar w:fldCharType="end"/>
      </w:r>
      <w:r w:rsidR="00B747F0">
        <w:t>.</w:t>
      </w:r>
    </w:p>
    <w:p w14:paraId="6895D883" w14:textId="77777777" w:rsidR="00103790" w:rsidRDefault="00B747F0" w:rsidP="00103790">
      <w:pPr>
        <w:keepNext/>
        <w:spacing w:line="240" w:lineRule="auto"/>
        <w:ind w:firstLine="0"/>
      </w:pPr>
      <w:r w:rsidRPr="00B747F0">
        <w:drawing>
          <wp:inline distT="0" distB="0" distL="0" distR="0" wp14:anchorId="7893187E" wp14:editId="6EFCFA8B">
            <wp:extent cx="6119495" cy="3326130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2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79E22" w14:textId="09E00578" w:rsidR="006F6E96" w:rsidRPr="006F6E96" w:rsidRDefault="00103790" w:rsidP="006F6E96">
      <w:pPr>
        <w:pStyle w:val="a4"/>
      </w:pPr>
      <w:bookmarkStart w:id="16" w:name="_Ref55881708"/>
      <w:r>
        <w:t xml:space="preserve">Рисунок </w:t>
      </w:r>
      <w:fldSimple w:instr=" SEQ Рисунок \* ARABIC ">
        <w:r w:rsidR="00AF4465">
          <w:rPr>
            <w:noProof/>
          </w:rPr>
          <w:t>17</w:t>
        </w:r>
      </w:fldSimple>
      <w:bookmarkEnd w:id="16"/>
      <w:r>
        <w:t xml:space="preserve"> — </w:t>
      </w:r>
      <w:r w:rsidR="00A1528A">
        <w:t>Результат свёртки</w:t>
      </w:r>
      <w:r>
        <w:t xml:space="preserve"> изображения с фильтром Собеля (слева) и её</w:t>
      </w:r>
      <w:r w:rsidR="00A1528A">
        <w:t> (свёртки) </w:t>
      </w:r>
      <w:r>
        <w:t>спектр</w:t>
      </w:r>
      <w:r w:rsidR="00A1528A">
        <w:t> </w:t>
      </w:r>
      <w:r>
        <w:t>(справа)</w:t>
      </w:r>
      <w:r w:rsidR="006F6E96">
        <w:br w:type="page"/>
      </w:r>
    </w:p>
    <w:p w14:paraId="53A73D7E" w14:textId="77777777" w:rsidR="00A1528A" w:rsidRDefault="006F6E96" w:rsidP="0094527B">
      <w:pPr>
        <w:keepNext/>
        <w:spacing w:line="240" w:lineRule="auto"/>
        <w:ind w:firstLine="0"/>
      </w:pPr>
      <w:r w:rsidRPr="006F6E96">
        <w:lastRenderedPageBreak/>
        <w:drawing>
          <wp:inline distT="0" distB="0" distL="0" distR="0" wp14:anchorId="6014CF02" wp14:editId="077D1481">
            <wp:extent cx="6119495" cy="3309620"/>
            <wp:effectExtent l="0" t="0" r="0" b="508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09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88CA8" w14:textId="724C5661" w:rsidR="00B747F0" w:rsidRDefault="00A1528A" w:rsidP="00A1528A">
      <w:pPr>
        <w:pStyle w:val="a4"/>
      </w:pPr>
      <w:bookmarkStart w:id="17" w:name="_Ref55881711"/>
      <w:r>
        <w:t xml:space="preserve">Рисунок </w:t>
      </w:r>
      <w:fldSimple w:instr=" SEQ Рисунок \* ARABIC ">
        <w:r w:rsidR="00AF4465">
          <w:rPr>
            <w:noProof/>
          </w:rPr>
          <w:t>18</w:t>
        </w:r>
      </w:fldSimple>
      <w:bookmarkEnd w:id="17"/>
      <w:r>
        <w:t xml:space="preserve"> — Результат свёртки изображения с усредняющим фильтром (слева) и её (свёртки) спектр (справа)</w:t>
      </w:r>
    </w:p>
    <w:p w14:paraId="23F54340" w14:textId="77777777" w:rsidR="0094527B" w:rsidRDefault="0094527B" w:rsidP="00FB1B4E">
      <w:pPr>
        <w:keepNext/>
        <w:spacing w:line="240" w:lineRule="auto"/>
        <w:ind w:firstLine="0"/>
      </w:pPr>
      <w:r w:rsidRPr="0094527B">
        <w:drawing>
          <wp:inline distT="0" distB="0" distL="0" distR="0" wp14:anchorId="2A94555A" wp14:editId="4A7E4B65">
            <wp:extent cx="6119495" cy="3325495"/>
            <wp:effectExtent l="0" t="0" r="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2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681BD" w14:textId="4CDF5477" w:rsidR="0094527B" w:rsidRDefault="0094527B" w:rsidP="0094527B">
      <w:pPr>
        <w:pStyle w:val="a4"/>
      </w:pPr>
      <w:bookmarkStart w:id="18" w:name="_Ref55881715"/>
      <w:r>
        <w:t xml:space="preserve">Рисунок </w:t>
      </w:r>
      <w:fldSimple w:instr=" SEQ Рисунок \* ARABIC ">
        <w:r w:rsidR="00AF4465">
          <w:rPr>
            <w:noProof/>
          </w:rPr>
          <w:t>19</w:t>
        </w:r>
      </w:fldSimple>
      <w:bookmarkEnd w:id="18"/>
      <w:r>
        <w:t xml:space="preserve"> — Результат свёртки изображения с фильтром</w:t>
      </w:r>
      <w:r w:rsidR="00FB1B4E">
        <w:t xml:space="preserve"> Лапласа</w:t>
      </w:r>
      <w:r>
        <w:t xml:space="preserve"> (слева) и её (свёртки) спектр (справа)</w:t>
      </w:r>
    </w:p>
    <w:p w14:paraId="011D9741" w14:textId="0B985BC4" w:rsidR="00FB1B4E" w:rsidRDefault="00FB1B4E">
      <w:pPr>
        <w:rPr>
          <w:iCs/>
          <w:color w:val="000000" w:themeColor="text1"/>
          <w:sz w:val="24"/>
          <w:szCs w:val="18"/>
        </w:rPr>
      </w:pPr>
      <w:r>
        <w:br w:type="page"/>
      </w:r>
    </w:p>
    <w:p w14:paraId="6F05365B" w14:textId="57C4E725" w:rsidR="0094527B" w:rsidRDefault="0028459F" w:rsidP="00FB1B4E">
      <w:pPr>
        <w:pStyle w:val="2"/>
      </w:pPr>
      <w:r>
        <w:lastRenderedPageBreak/>
        <w:t>Задание 5. Корреляция изображений</w:t>
      </w:r>
    </w:p>
    <w:p w14:paraId="37E4565A" w14:textId="201A20B9" w:rsidR="0028459F" w:rsidRPr="00365922" w:rsidRDefault="0028459F" w:rsidP="00365922">
      <w:r>
        <w:t xml:space="preserve">Произведём корреляцию изображения автомобильных знаков, представленного на рисунке </w:t>
      </w:r>
      <w:r w:rsidR="00761969">
        <w:fldChar w:fldCharType="begin"/>
      </w:r>
      <w:r w:rsidR="00761969">
        <w:instrText xml:space="preserve"> REF _Ref55881919 \h </w:instrText>
      </w:r>
      <w:r w:rsidR="00761969">
        <w:instrText xml:space="preserve"> \* MERGEFORMAT </w:instrText>
      </w:r>
      <w:r w:rsidR="00761969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20</w:t>
      </w:r>
      <w:r w:rsidR="00761969">
        <w:fldChar w:fldCharType="end"/>
      </w:r>
      <w:r w:rsidR="00761969" w:rsidRPr="00761969">
        <w:t xml:space="preserve"> </w:t>
      </w:r>
      <w:r>
        <w:t xml:space="preserve">с </w:t>
      </w:r>
      <w:r w:rsidR="00B25F04">
        <w:t xml:space="preserve">символами </w:t>
      </w:r>
      <w:r w:rsidR="00B25F04" w:rsidRPr="00B25F04">
        <w:rPr>
          <w:position w:val="-6"/>
        </w:rPr>
        <w:object w:dxaOrig="360" w:dyaOrig="300" w14:anchorId="3F5295A5">
          <v:shape id="_x0000_i1037" type="#_x0000_t75" style="width:18pt;height:15pt" o:ole="">
            <v:imagedata r:id="rId51" o:title=""/>
          </v:shape>
          <o:OLEObject Type="Embed" ProgID="Equation.DSMT4" ShapeID="_x0000_i1037" DrawAspect="Content" ObjectID="_1666503235" r:id="rId52"/>
        </w:object>
      </w:r>
      <w:r w:rsidR="00B25F04" w:rsidRPr="00B25F04">
        <w:t xml:space="preserve">, </w:t>
      </w:r>
      <w:r w:rsidR="00B25F04" w:rsidRPr="00B25F04">
        <w:rPr>
          <w:position w:val="-6"/>
        </w:rPr>
        <w:object w:dxaOrig="360" w:dyaOrig="300" w14:anchorId="3F90EC8F">
          <v:shape id="_x0000_i1040" type="#_x0000_t75" style="width:18pt;height:15pt" o:ole="">
            <v:imagedata r:id="rId53" o:title=""/>
          </v:shape>
          <o:OLEObject Type="Embed" ProgID="Equation.DSMT4" ShapeID="_x0000_i1040" DrawAspect="Content" ObjectID="_1666503236" r:id="rId54"/>
        </w:object>
      </w:r>
      <w:r w:rsidR="00B25F04" w:rsidRPr="00B25F04">
        <w:t xml:space="preserve"> </w:t>
      </w:r>
      <w:r w:rsidR="00B25F04">
        <w:t xml:space="preserve">и </w:t>
      </w:r>
      <w:r w:rsidR="00B25F04" w:rsidRPr="00B25F04">
        <w:rPr>
          <w:position w:val="-6"/>
        </w:rPr>
        <w:object w:dxaOrig="420" w:dyaOrig="300" w14:anchorId="0552DA98">
          <v:shape id="_x0000_i1043" type="#_x0000_t75" style="width:21pt;height:15pt" o:ole="">
            <v:imagedata r:id="rId55" o:title=""/>
          </v:shape>
          <o:OLEObject Type="Embed" ProgID="Equation.DSMT4" ShapeID="_x0000_i1043" DrawAspect="Content" ObjectID="_1666503237" r:id="rId56"/>
        </w:object>
      </w:r>
      <w:r w:rsidR="005735EC" w:rsidRPr="005735EC">
        <w:t xml:space="preserve"> </w:t>
      </w:r>
      <w:r w:rsidR="005735EC">
        <w:t>для обнаружения данных символов на изображении.</w:t>
      </w:r>
      <w:r w:rsidR="00761969" w:rsidRPr="00761969">
        <w:t xml:space="preserve"> </w:t>
      </w:r>
      <w:r w:rsidR="00C121B9">
        <w:t>Для этого найдём Фурье-образы изображения и символов, затем произведём</w:t>
      </w:r>
      <w:r w:rsidR="00761969">
        <w:t xml:space="preserve"> </w:t>
      </w:r>
      <w:r w:rsidR="00C121B9">
        <w:t>поэлементное умножение Фурье-образа исходного изображения на комплексно</w:t>
      </w:r>
      <w:r w:rsidR="009544C6">
        <w:t>-</w:t>
      </w:r>
      <w:r w:rsidR="00C121B9">
        <w:t>сопряжённы</w:t>
      </w:r>
      <w:r w:rsidR="00082424">
        <w:t>е</w:t>
      </w:r>
      <w:r w:rsidR="00C121B9">
        <w:t xml:space="preserve"> Фурье-образ</w:t>
      </w:r>
      <w:r w:rsidR="00082424">
        <w:t>ы</w:t>
      </w:r>
      <w:r w:rsidR="00C121B9">
        <w:t xml:space="preserve"> полученных изображений. </w:t>
      </w:r>
      <w:r w:rsidR="00DA12D4">
        <w:t>К</w:t>
      </w:r>
      <w:r w:rsidR="009544C6">
        <w:t xml:space="preserve"> полученн</w:t>
      </w:r>
      <w:r w:rsidR="00082424">
        <w:t>ым</w:t>
      </w:r>
      <w:r w:rsidR="009544C6">
        <w:t xml:space="preserve"> Фурье-образу применим сначала </w:t>
      </w:r>
      <w:r w:rsidR="00DA12D4">
        <w:t>пороговую фильтрацию по уровню 0,95 от максимального значения, а после этого выполним обратное преобразование Фурье.</w:t>
      </w:r>
      <w:r w:rsidR="00365922" w:rsidRPr="00365922">
        <w:t xml:space="preserve"> </w:t>
      </w:r>
      <w:r w:rsidR="00365922">
        <w:t xml:space="preserve">Результаты проведения корреляции исходного изображения с символами </w:t>
      </w:r>
      <w:r w:rsidR="00365922" w:rsidRPr="00B25F04">
        <w:rPr>
          <w:position w:val="-6"/>
        </w:rPr>
        <w:object w:dxaOrig="360" w:dyaOrig="300" w14:anchorId="215616CE">
          <v:shape id="_x0000_i1062" type="#_x0000_t75" style="width:18pt;height:15pt" o:ole="">
            <v:imagedata r:id="rId51" o:title=""/>
          </v:shape>
          <o:OLEObject Type="Embed" ProgID="Equation.DSMT4" ShapeID="_x0000_i1062" DrawAspect="Content" ObjectID="_1666503238" r:id="rId57"/>
        </w:object>
      </w:r>
      <w:r w:rsidR="00365922" w:rsidRPr="00B25F04">
        <w:t xml:space="preserve">, </w:t>
      </w:r>
      <w:r w:rsidR="00365922" w:rsidRPr="00B25F04">
        <w:rPr>
          <w:position w:val="-6"/>
        </w:rPr>
        <w:object w:dxaOrig="360" w:dyaOrig="300" w14:anchorId="7EB5B3D3">
          <v:shape id="_x0000_i1063" type="#_x0000_t75" style="width:18pt;height:15pt" o:ole="">
            <v:imagedata r:id="rId53" o:title=""/>
          </v:shape>
          <o:OLEObject Type="Embed" ProgID="Equation.DSMT4" ShapeID="_x0000_i1063" DrawAspect="Content" ObjectID="_1666503239" r:id="rId58"/>
        </w:object>
      </w:r>
      <w:r w:rsidR="00365922" w:rsidRPr="00B25F04">
        <w:t xml:space="preserve"> </w:t>
      </w:r>
      <w:r w:rsidR="00365922">
        <w:t xml:space="preserve">и </w:t>
      </w:r>
      <w:r w:rsidR="00365922" w:rsidRPr="00B25F04">
        <w:rPr>
          <w:position w:val="-6"/>
        </w:rPr>
        <w:object w:dxaOrig="420" w:dyaOrig="300" w14:anchorId="1BC0A170">
          <v:shape id="_x0000_i1064" type="#_x0000_t75" style="width:21pt;height:15pt" o:ole="">
            <v:imagedata r:id="rId55" o:title=""/>
          </v:shape>
          <o:OLEObject Type="Embed" ProgID="Equation.DSMT4" ShapeID="_x0000_i1064" DrawAspect="Content" ObjectID="_1666503240" r:id="rId59"/>
        </w:object>
      </w:r>
      <w:r w:rsidR="00365922">
        <w:t xml:space="preserve"> представлены на рисунках</w:t>
      </w:r>
      <w:r w:rsidR="003F7C2C" w:rsidRPr="003F7C2C">
        <w:t xml:space="preserve"> </w:t>
      </w:r>
      <w:r w:rsidR="003F7C2C">
        <w:fldChar w:fldCharType="begin"/>
      </w:r>
      <w:r w:rsidR="003F7C2C">
        <w:instrText xml:space="preserve"> REF _Ref55883636 \h </w:instrText>
      </w:r>
      <w:r w:rsidR="003F7C2C">
        <w:instrText xml:space="preserve"> \* MERGEFORMAT </w:instrText>
      </w:r>
      <w:r w:rsidR="003F7C2C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21</w:t>
      </w:r>
      <w:r w:rsidR="003F7C2C">
        <w:fldChar w:fldCharType="end"/>
      </w:r>
      <w:r w:rsidR="003F7C2C" w:rsidRPr="003F7C2C">
        <w:t xml:space="preserve">, </w:t>
      </w:r>
      <w:r w:rsidR="003F7C2C">
        <w:fldChar w:fldCharType="begin"/>
      </w:r>
      <w:r w:rsidR="003F7C2C">
        <w:instrText xml:space="preserve"> REF _Ref55883646 \h </w:instrText>
      </w:r>
      <w:r w:rsidR="003F7C2C">
        <w:instrText xml:space="preserve"> \* MERGEFORMAT </w:instrText>
      </w:r>
      <w:r w:rsidR="003F7C2C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22</w:t>
      </w:r>
      <w:r w:rsidR="003F7C2C">
        <w:fldChar w:fldCharType="end"/>
      </w:r>
      <w:r w:rsidR="003F7C2C" w:rsidRPr="003F7C2C">
        <w:t xml:space="preserve"> </w:t>
      </w:r>
      <w:r w:rsidR="003F7C2C">
        <w:t xml:space="preserve">и </w:t>
      </w:r>
      <w:r w:rsidR="003F7C2C">
        <w:fldChar w:fldCharType="begin"/>
      </w:r>
      <w:r w:rsidR="003F7C2C">
        <w:instrText xml:space="preserve"> REF _Ref55883659 \h </w:instrText>
      </w:r>
      <w:r w:rsidR="003F7C2C">
        <w:instrText xml:space="preserve"> \* MERGEFORMAT </w:instrText>
      </w:r>
      <w:r w:rsidR="003F7C2C">
        <w:fldChar w:fldCharType="separate"/>
      </w:r>
      <w:r w:rsidR="00AF4465" w:rsidRPr="00AF4465">
        <w:rPr>
          <w:vanish/>
        </w:rPr>
        <w:t xml:space="preserve">Рисунок </w:t>
      </w:r>
      <w:r w:rsidR="00AF4465">
        <w:rPr>
          <w:noProof/>
        </w:rPr>
        <w:t>23</w:t>
      </w:r>
      <w:r w:rsidR="003F7C2C">
        <w:fldChar w:fldCharType="end"/>
      </w:r>
      <w:r w:rsidR="00365922">
        <w:t>.</w:t>
      </w:r>
    </w:p>
    <w:p w14:paraId="79E101CE" w14:textId="77777777" w:rsidR="005735EC" w:rsidRDefault="005735EC" w:rsidP="005735EC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674A7820" wp14:editId="6CDB2CB8">
            <wp:extent cx="3599180" cy="1493520"/>
            <wp:effectExtent l="0" t="0" r="127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46" b="8962"/>
                    <a:stretch/>
                  </pic:blipFill>
                  <pic:spPr bwMode="auto">
                    <a:xfrm>
                      <a:off x="0" y="0"/>
                      <a:ext cx="3600000" cy="1493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926E91" w14:textId="5E9C14AA" w:rsidR="005735EC" w:rsidRPr="00365922" w:rsidRDefault="005735EC" w:rsidP="005735EC">
      <w:pPr>
        <w:pStyle w:val="a4"/>
        <w:rPr>
          <w:rFonts w:ascii="Consolas" w:hAnsi="Consolas"/>
          <w:sz w:val="20"/>
          <w:szCs w:val="20"/>
        </w:rPr>
      </w:pPr>
      <w:bookmarkStart w:id="19" w:name="_Ref55881919"/>
      <w:r>
        <w:t xml:space="preserve">Рисунок </w:t>
      </w:r>
      <w:fldSimple w:instr=" SEQ Рисунок \* ARABIC ">
        <w:r w:rsidR="00AF4465">
          <w:rPr>
            <w:noProof/>
          </w:rPr>
          <w:t>20</w:t>
        </w:r>
      </w:fldSimple>
      <w:bookmarkEnd w:id="19"/>
      <w:r>
        <w:t xml:space="preserve"> — Изображение автомобильных номеров </w:t>
      </w:r>
      <w:r w:rsidRPr="005735EC">
        <w:rPr>
          <w:rFonts w:ascii="Consolas" w:hAnsi="Consolas"/>
          <w:sz w:val="20"/>
          <w:szCs w:val="20"/>
          <w:lang w:val="en-US"/>
        </w:rPr>
        <w:t>car</w:t>
      </w:r>
      <w:r w:rsidRPr="005735EC">
        <w:rPr>
          <w:rFonts w:ascii="Consolas" w:hAnsi="Consolas"/>
          <w:sz w:val="20"/>
          <w:szCs w:val="20"/>
        </w:rPr>
        <w:t>_</w:t>
      </w:r>
      <w:r w:rsidRPr="005735EC">
        <w:rPr>
          <w:rFonts w:ascii="Consolas" w:hAnsi="Consolas"/>
          <w:sz w:val="20"/>
          <w:szCs w:val="20"/>
          <w:lang w:val="en-US"/>
        </w:rPr>
        <w:t>number</w:t>
      </w:r>
      <w:r w:rsidRPr="005735EC">
        <w:rPr>
          <w:rFonts w:ascii="Consolas" w:hAnsi="Consolas"/>
          <w:sz w:val="20"/>
          <w:szCs w:val="20"/>
        </w:rPr>
        <w:t>.</w:t>
      </w:r>
      <w:r w:rsidRPr="005735EC">
        <w:rPr>
          <w:rFonts w:ascii="Consolas" w:hAnsi="Consolas"/>
          <w:sz w:val="20"/>
          <w:szCs w:val="20"/>
          <w:lang w:val="en-US"/>
        </w:rPr>
        <w:t>bmp</w:t>
      </w:r>
    </w:p>
    <w:p w14:paraId="72AC16BF" w14:textId="77777777" w:rsidR="00365922" w:rsidRDefault="00072C3F" w:rsidP="0066273B">
      <w:pPr>
        <w:keepNext/>
        <w:spacing w:line="240" w:lineRule="auto"/>
        <w:ind w:firstLine="0"/>
      </w:pPr>
      <w:r w:rsidRPr="00072C3F">
        <w:rPr>
          <w:lang w:val="en-US"/>
        </w:rPr>
        <w:drawing>
          <wp:inline distT="0" distB="0" distL="0" distR="0" wp14:anchorId="16BD8130" wp14:editId="0490ACBB">
            <wp:extent cx="6119495" cy="3617595"/>
            <wp:effectExtent l="0" t="0" r="0" b="190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617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5B59A" w14:textId="07E1DDF6" w:rsidR="006428BC" w:rsidRPr="006428BC" w:rsidRDefault="00365922" w:rsidP="006428BC">
      <w:pPr>
        <w:pStyle w:val="a4"/>
        <w:rPr>
          <w:spacing w:val="-4"/>
        </w:rPr>
      </w:pPr>
      <w:bookmarkStart w:id="20" w:name="_Ref55883636"/>
      <w:r>
        <w:t xml:space="preserve">Рисунок </w:t>
      </w:r>
      <w:fldSimple w:instr=" SEQ Рисунок \* ARABIC ">
        <w:r w:rsidR="00AF4465">
          <w:rPr>
            <w:noProof/>
          </w:rPr>
          <w:t>21</w:t>
        </w:r>
      </w:fldSimple>
      <w:bookmarkEnd w:id="20"/>
      <w:r w:rsidRPr="000217AF">
        <w:t xml:space="preserve"> — </w:t>
      </w:r>
      <w:r w:rsidRPr="006428BC">
        <w:rPr>
          <w:spacing w:val="-4"/>
        </w:rPr>
        <w:t>Исходное изображение (слева вверху</w:t>
      </w:r>
      <w:r w:rsidR="000217AF" w:rsidRPr="006428BC">
        <w:rPr>
          <w:spacing w:val="-4"/>
        </w:rPr>
        <w:t xml:space="preserve">), символ </w:t>
      </w:r>
      <w:r w:rsidR="006428BC" w:rsidRPr="006428BC">
        <w:rPr>
          <w:spacing w:val="-4"/>
          <w:position w:val="-6"/>
        </w:rPr>
        <w:object w:dxaOrig="320" w:dyaOrig="279" w14:anchorId="21D2203D">
          <v:shape id="_x0000_i1073" type="#_x0000_t75" style="width:16.2pt;height:13.8pt" o:ole="">
            <v:imagedata r:id="rId62" o:title=""/>
          </v:shape>
          <o:OLEObject Type="Embed" ProgID="Equation.DSMT4" ShapeID="_x0000_i1073" DrawAspect="Content" ObjectID="_1666503241" r:id="rId63"/>
        </w:object>
      </w:r>
      <w:r w:rsidR="000217AF" w:rsidRPr="006428BC">
        <w:rPr>
          <w:spacing w:val="-4"/>
        </w:rPr>
        <w:t xml:space="preserve"> и его спектр (справа вверху)</w:t>
      </w:r>
      <w:r w:rsidR="000217AF">
        <w:t xml:space="preserve">, </w:t>
      </w:r>
      <w:r w:rsidR="000217AF" w:rsidRPr="0066273B">
        <w:rPr>
          <w:spacing w:val="-4"/>
        </w:rPr>
        <w:t>результат корреляции изображени</w:t>
      </w:r>
      <w:r w:rsidR="0066273B" w:rsidRPr="0066273B">
        <w:rPr>
          <w:spacing w:val="-4"/>
        </w:rPr>
        <w:t>я с этим символом (справа внизу) и его спектр (слева внизу)</w:t>
      </w:r>
      <w:r w:rsidR="006428BC">
        <w:rPr>
          <w:spacing w:val="-4"/>
        </w:rPr>
        <w:br w:type="page"/>
      </w:r>
    </w:p>
    <w:p w14:paraId="3E91D15F" w14:textId="77777777" w:rsidR="00FD0CBB" w:rsidRDefault="00FD0CBB" w:rsidP="00C33E9D">
      <w:pPr>
        <w:keepNext/>
        <w:spacing w:line="240" w:lineRule="auto"/>
        <w:ind w:firstLine="0"/>
      </w:pPr>
      <w:r w:rsidRPr="00FD0CBB">
        <w:lastRenderedPageBreak/>
        <w:drawing>
          <wp:inline distT="0" distB="0" distL="0" distR="0" wp14:anchorId="3F672F4C" wp14:editId="64605CE3">
            <wp:extent cx="6119495" cy="362648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626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24A52" w14:textId="01EE919D" w:rsidR="00FA04F4" w:rsidRDefault="00FD0CBB" w:rsidP="00C33E9D">
      <w:pPr>
        <w:pStyle w:val="a4"/>
        <w:rPr>
          <w:spacing w:val="-4"/>
        </w:rPr>
      </w:pPr>
      <w:bookmarkStart w:id="21" w:name="_Ref55883646"/>
      <w:r>
        <w:t xml:space="preserve">Рисунок </w:t>
      </w:r>
      <w:fldSimple w:instr=" SEQ Рисунок \* ARABIC ">
        <w:r w:rsidR="00AF4465">
          <w:rPr>
            <w:noProof/>
          </w:rPr>
          <w:t>22</w:t>
        </w:r>
      </w:fldSimple>
      <w:bookmarkEnd w:id="21"/>
      <w:r w:rsidR="006705A5" w:rsidRPr="006705A5">
        <w:t xml:space="preserve"> </w:t>
      </w:r>
      <w:r w:rsidRPr="000217AF">
        <w:t xml:space="preserve">— </w:t>
      </w:r>
      <w:r w:rsidRPr="006428BC">
        <w:rPr>
          <w:spacing w:val="-4"/>
        </w:rPr>
        <w:t xml:space="preserve">Исходное изображение (слева вверху), символ </w:t>
      </w:r>
      <w:r w:rsidRPr="006428BC">
        <w:rPr>
          <w:spacing w:val="-4"/>
          <w:position w:val="-6"/>
        </w:rPr>
        <w:object w:dxaOrig="320" w:dyaOrig="279" w14:anchorId="2C138A19">
          <v:shape id="_x0000_i1078" type="#_x0000_t75" style="width:16.2pt;height:13.8pt" o:ole="">
            <v:imagedata r:id="rId65" o:title=""/>
          </v:shape>
          <o:OLEObject Type="Embed" ProgID="Equation.DSMT4" ShapeID="_x0000_i1078" DrawAspect="Content" ObjectID="_1666503242" r:id="rId66"/>
        </w:object>
      </w:r>
      <w:r w:rsidRPr="006428BC">
        <w:rPr>
          <w:spacing w:val="-4"/>
        </w:rPr>
        <w:t xml:space="preserve"> и его спектр (справа вверху)</w:t>
      </w:r>
      <w:r>
        <w:t xml:space="preserve">, </w:t>
      </w:r>
      <w:r w:rsidRPr="0066273B">
        <w:rPr>
          <w:spacing w:val="-4"/>
        </w:rPr>
        <w:t>результат корреляции изображения с этим символом (справа внизу) и его спектр (слева внизу)</w:t>
      </w:r>
    </w:p>
    <w:p w14:paraId="50D0512E" w14:textId="67EB08D2" w:rsidR="006705A5" w:rsidRDefault="00D94814" w:rsidP="006705A5">
      <w:pPr>
        <w:keepNext/>
        <w:spacing w:line="240" w:lineRule="auto"/>
        <w:ind w:firstLine="0"/>
      </w:pPr>
      <w:r w:rsidRPr="00D94814">
        <w:drawing>
          <wp:inline distT="0" distB="0" distL="0" distR="0" wp14:anchorId="3EBE5F5E" wp14:editId="2DE72908">
            <wp:extent cx="6119495" cy="354393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543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EF1AE" w14:textId="64496D1E" w:rsidR="00C33E9D" w:rsidRPr="006705A5" w:rsidRDefault="006705A5" w:rsidP="00D94814">
      <w:pPr>
        <w:pStyle w:val="a4"/>
      </w:pPr>
      <w:bookmarkStart w:id="22" w:name="_Ref55883659"/>
      <w:r>
        <w:t xml:space="preserve">Рисунок </w:t>
      </w:r>
      <w:fldSimple w:instr=" SEQ Рисунок \* ARABIC ">
        <w:r w:rsidR="00AF4465">
          <w:rPr>
            <w:noProof/>
          </w:rPr>
          <w:t>23</w:t>
        </w:r>
      </w:fldSimple>
      <w:bookmarkEnd w:id="22"/>
      <w:r w:rsidRPr="006705A5">
        <w:t xml:space="preserve"> </w:t>
      </w:r>
      <w:r w:rsidRPr="000217AF">
        <w:t xml:space="preserve">— </w:t>
      </w:r>
      <w:r w:rsidRPr="006428BC">
        <w:rPr>
          <w:spacing w:val="-4"/>
        </w:rPr>
        <w:t xml:space="preserve">Исходное изображение (слева вверху), символ </w:t>
      </w:r>
      <w:r w:rsidRPr="006428BC">
        <w:rPr>
          <w:spacing w:val="-4"/>
          <w:position w:val="-6"/>
        </w:rPr>
        <w:object w:dxaOrig="380" w:dyaOrig="279" w14:anchorId="5525282F">
          <v:shape id="_x0000_i1082" type="#_x0000_t75" style="width:19.2pt;height:13.8pt" o:ole="">
            <v:imagedata r:id="rId68" o:title=""/>
          </v:shape>
          <o:OLEObject Type="Embed" ProgID="Equation.DSMT4" ShapeID="_x0000_i1082" DrawAspect="Content" ObjectID="_1666503243" r:id="rId69"/>
        </w:object>
      </w:r>
      <w:r w:rsidRPr="006428BC">
        <w:rPr>
          <w:spacing w:val="-4"/>
        </w:rPr>
        <w:t xml:space="preserve"> и его спектр (справа вверху)</w:t>
      </w:r>
      <w:r>
        <w:t xml:space="preserve">, </w:t>
      </w:r>
      <w:r w:rsidRPr="0066273B">
        <w:rPr>
          <w:spacing w:val="-4"/>
        </w:rPr>
        <w:t>результат корреляции изображения с этим символом (справа внизу) и его спектр (слева внизу)</w:t>
      </w:r>
    </w:p>
    <w:sectPr w:rsidR="00C33E9D" w:rsidRPr="006705A5" w:rsidSect="00FF5802">
      <w:footerReference w:type="default" r:id="rId70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E6EF400" w14:textId="77777777" w:rsidR="002401F7" w:rsidRDefault="002401F7" w:rsidP="00FF5802">
      <w:pPr>
        <w:spacing w:line="240" w:lineRule="auto"/>
      </w:pPr>
      <w:r>
        <w:separator/>
      </w:r>
    </w:p>
  </w:endnote>
  <w:endnote w:type="continuationSeparator" w:id="0">
    <w:p w14:paraId="05BF0B48" w14:textId="77777777" w:rsidR="002401F7" w:rsidRDefault="002401F7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Cs w:val="28"/>
      </w:rPr>
      <w:id w:val="571929489"/>
      <w:docPartObj>
        <w:docPartGallery w:val="Page Numbers (Bottom of Page)"/>
        <w:docPartUnique/>
      </w:docPartObj>
    </w:sdtPr>
    <w:sdtContent>
      <w:p w14:paraId="3C6D4170" w14:textId="6DEEE36A" w:rsidR="00D2657C" w:rsidRPr="00091168" w:rsidRDefault="00D2657C" w:rsidP="00FA1536">
        <w:pPr>
          <w:pStyle w:val="a7"/>
          <w:ind w:firstLine="0"/>
          <w:jc w:val="center"/>
          <w:rPr>
            <w:szCs w:val="28"/>
          </w:rPr>
        </w:pPr>
        <w:r w:rsidRPr="00091168">
          <w:rPr>
            <w:szCs w:val="28"/>
          </w:rPr>
          <w:fldChar w:fldCharType="begin"/>
        </w:r>
        <w:r w:rsidRPr="00091168">
          <w:rPr>
            <w:szCs w:val="28"/>
          </w:rPr>
          <w:instrText>PAGE   \* MERGEFORMAT</w:instrText>
        </w:r>
        <w:r w:rsidRPr="00091168">
          <w:rPr>
            <w:szCs w:val="28"/>
          </w:rPr>
          <w:fldChar w:fldCharType="separate"/>
        </w:r>
        <w:r w:rsidRPr="00091168">
          <w:rPr>
            <w:szCs w:val="28"/>
          </w:rPr>
          <w:t>2</w:t>
        </w:r>
        <w:r w:rsidRPr="00091168">
          <w:rPr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0553AE" w14:textId="77777777" w:rsidR="002401F7" w:rsidRDefault="002401F7" w:rsidP="00FF5802">
      <w:pPr>
        <w:spacing w:line="240" w:lineRule="auto"/>
      </w:pPr>
      <w:r>
        <w:separator/>
      </w:r>
    </w:p>
  </w:footnote>
  <w:footnote w:type="continuationSeparator" w:id="0">
    <w:p w14:paraId="3C91FC0B" w14:textId="77777777" w:rsidR="002401F7" w:rsidRDefault="002401F7" w:rsidP="00FF58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08"/>
  <w:drawingGridHorizontalSpacing w:val="142"/>
  <w:drawingGridVerticalSpacing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02B50"/>
    <w:rsid w:val="000063D2"/>
    <w:rsid w:val="000117AF"/>
    <w:rsid w:val="00011E44"/>
    <w:rsid w:val="000217AF"/>
    <w:rsid w:val="0002625C"/>
    <w:rsid w:val="00026D40"/>
    <w:rsid w:val="000334EA"/>
    <w:rsid w:val="00040678"/>
    <w:rsid w:val="00040948"/>
    <w:rsid w:val="00044EE6"/>
    <w:rsid w:val="0004516B"/>
    <w:rsid w:val="000467A0"/>
    <w:rsid w:val="0005189B"/>
    <w:rsid w:val="00051CBD"/>
    <w:rsid w:val="0005377F"/>
    <w:rsid w:val="0005541C"/>
    <w:rsid w:val="00056032"/>
    <w:rsid w:val="00056455"/>
    <w:rsid w:val="00056CC4"/>
    <w:rsid w:val="000634D7"/>
    <w:rsid w:val="0006366B"/>
    <w:rsid w:val="00064377"/>
    <w:rsid w:val="0006794F"/>
    <w:rsid w:val="000679C6"/>
    <w:rsid w:val="000706FB"/>
    <w:rsid w:val="00072C3F"/>
    <w:rsid w:val="00075B17"/>
    <w:rsid w:val="00076AA0"/>
    <w:rsid w:val="0007786E"/>
    <w:rsid w:val="00082424"/>
    <w:rsid w:val="0008281B"/>
    <w:rsid w:val="00083C68"/>
    <w:rsid w:val="0008624F"/>
    <w:rsid w:val="00086846"/>
    <w:rsid w:val="00091168"/>
    <w:rsid w:val="000913A2"/>
    <w:rsid w:val="000956F5"/>
    <w:rsid w:val="000A1923"/>
    <w:rsid w:val="000A2442"/>
    <w:rsid w:val="000A6BF5"/>
    <w:rsid w:val="000A755C"/>
    <w:rsid w:val="000B2D20"/>
    <w:rsid w:val="000B2D53"/>
    <w:rsid w:val="000B3020"/>
    <w:rsid w:val="000B3482"/>
    <w:rsid w:val="000B4A1B"/>
    <w:rsid w:val="000B52EA"/>
    <w:rsid w:val="000B5D53"/>
    <w:rsid w:val="000B6400"/>
    <w:rsid w:val="000B6849"/>
    <w:rsid w:val="000B6A75"/>
    <w:rsid w:val="000C13D0"/>
    <w:rsid w:val="000C2BE2"/>
    <w:rsid w:val="000E11C5"/>
    <w:rsid w:val="000E14E6"/>
    <w:rsid w:val="000E2909"/>
    <w:rsid w:val="000E589B"/>
    <w:rsid w:val="000E7749"/>
    <w:rsid w:val="000F237C"/>
    <w:rsid w:val="000F3EDC"/>
    <w:rsid w:val="000F5D6B"/>
    <w:rsid w:val="000F7CD5"/>
    <w:rsid w:val="001017BA"/>
    <w:rsid w:val="00103790"/>
    <w:rsid w:val="00105861"/>
    <w:rsid w:val="001073D2"/>
    <w:rsid w:val="00107EB0"/>
    <w:rsid w:val="001121FF"/>
    <w:rsid w:val="001303DD"/>
    <w:rsid w:val="00144467"/>
    <w:rsid w:val="00145B47"/>
    <w:rsid w:val="00152B7D"/>
    <w:rsid w:val="001534FE"/>
    <w:rsid w:val="00156703"/>
    <w:rsid w:val="00160099"/>
    <w:rsid w:val="001627DC"/>
    <w:rsid w:val="0017268B"/>
    <w:rsid w:val="00176241"/>
    <w:rsid w:val="001772D6"/>
    <w:rsid w:val="001800F5"/>
    <w:rsid w:val="001813CB"/>
    <w:rsid w:val="00197E56"/>
    <w:rsid w:val="001A116D"/>
    <w:rsid w:val="001A2CD4"/>
    <w:rsid w:val="001A4C20"/>
    <w:rsid w:val="001A5A26"/>
    <w:rsid w:val="001C0B21"/>
    <w:rsid w:val="001C1B58"/>
    <w:rsid w:val="001C28B1"/>
    <w:rsid w:val="001C3543"/>
    <w:rsid w:val="001D04B9"/>
    <w:rsid w:val="001D1DE5"/>
    <w:rsid w:val="001D3980"/>
    <w:rsid w:val="001D5523"/>
    <w:rsid w:val="001D582D"/>
    <w:rsid w:val="001D616B"/>
    <w:rsid w:val="001E4AB8"/>
    <w:rsid w:val="001E60CB"/>
    <w:rsid w:val="001E69F2"/>
    <w:rsid w:val="001F6CFB"/>
    <w:rsid w:val="00200BA3"/>
    <w:rsid w:val="002043EF"/>
    <w:rsid w:val="00205074"/>
    <w:rsid w:val="00207C5F"/>
    <w:rsid w:val="0021295C"/>
    <w:rsid w:val="00212978"/>
    <w:rsid w:val="00215221"/>
    <w:rsid w:val="00215AA3"/>
    <w:rsid w:val="002161C8"/>
    <w:rsid w:val="00230829"/>
    <w:rsid w:val="00237AA9"/>
    <w:rsid w:val="002401F7"/>
    <w:rsid w:val="00243C6E"/>
    <w:rsid w:val="00250219"/>
    <w:rsid w:val="0025093C"/>
    <w:rsid w:val="002525F6"/>
    <w:rsid w:val="00256955"/>
    <w:rsid w:val="002676CD"/>
    <w:rsid w:val="00271D9D"/>
    <w:rsid w:val="00272F26"/>
    <w:rsid w:val="00275E0A"/>
    <w:rsid w:val="00277E63"/>
    <w:rsid w:val="00281F82"/>
    <w:rsid w:val="0028459F"/>
    <w:rsid w:val="00286CDB"/>
    <w:rsid w:val="002876AB"/>
    <w:rsid w:val="00287799"/>
    <w:rsid w:val="002910C4"/>
    <w:rsid w:val="0029190D"/>
    <w:rsid w:val="00292F27"/>
    <w:rsid w:val="00293477"/>
    <w:rsid w:val="002964EC"/>
    <w:rsid w:val="00297341"/>
    <w:rsid w:val="00297A83"/>
    <w:rsid w:val="002A37AE"/>
    <w:rsid w:val="002A46B1"/>
    <w:rsid w:val="002B23B0"/>
    <w:rsid w:val="002B5200"/>
    <w:rsid w:val="002B7D08"/>
    <w:rsid w:val="002C271A"/>
    <w:rsid w:val="002D1A97"/>
    <w:rsid w:val="002D22F2"/>
    <w:rsid w:val="002E02AA"/>
    <w:rsid w:val="002E7023"/>
    <w:rsid w:val="002E7B4E"/>
    <w:rsid w:val="002F2428"/>
    <w:rsid w:val="002F6F2F"/>
    <w:rsid w:val="00301824"/>
    <w:rsid w:val="00301D64"/>
    <w:rsid w:val="00303077"/>
    <w:rsid w:val="00303557"/>
    <w:rsid w:val="00304DC4"/>
    <w:rsid w:val="003059E9"/>
    <w:rsid w:val="00310263"/>
    <w:rsid w:val="00311198"/>
    <w:rsid w:val="00321781"/>
    <w:rsid w:val="003218B0"/>
    <w:rsid w:val="00323C34"/>
    <w:rsid w:val="0032567A"/>
    <w:rsid w:val="00325C06"/>
    <w:rsid w:val="003266B5"/>
    <w:rsid w:val="00332DAC"/>
    <w:rsid w:val="003343BB"/>
    <w:rsid w:val="0033645F"/>
    <w:rsid w:val="003415FF"/>
    <w:rsid w:val="00344FA2"/>
    <w:rsid w:val="003451D1"/>
    <w:rsid w:val="00346726"/>
    <w:rsid w:val="00350AAD"/>
    <w:rsid w:val="003550B7"/>
    <w:rsid w:val="00363305"/>
    <w:rsid w:val="00365922"/>
    <w:rsid w:val="003678FC"/>
    <w:rsid w:val="0037047B"/>
    <w:rsid w:val="00371EFF"/>
    <w:rsid w:val="00373EFE"/>
    <w:rsid w:val="00375215"/>
    <w:rsid w:val="00375AD6"/>
    <w:rsid w:val="00382C70"/>
    <w:rsid w:val="00384B29"/>
    <w:rsid w:val="003924F8"/>
    <w:rsid w:val="003941CC"/>
    <w:rsid w:val="00395B3D"/>
    <w:rsid w:val="00397DBC"/>
    <w:rsid w:val="003A3996"/>
    <w:rsid w:val="003A4C7C"/>
    <w:rsid w:val="003A5D12"/>
    <w:rsid w:val="003A630D"/>
    <w:rsid w:val="003A7468"/>
    <w:rsid w:val="003A7EA3"/>
    <w:rsid w:val="003B21D1"/>
    <w:rsid w:val="003B22AE"/>
    <w:rsid w:val="003C53F3"/>
    <w:rsid w:val="003D21D6"/>
    <w:rsid w:val="003D4A60"/>
    <w:rsid w:val="003E7E1E"/>
    <w:rsid w:val="003F00BD"/>
    <w:rsid w:val="003F164B"/>
    <w:rsid w:val="003F2467"/>
    <w:rsid w:val="003F2614"/>
    <w:rsid w:val="003F416E"/>
    <w:rsid w:val="003F7C2C"/>
    <w:rsid w:val="00400367"/>
    <w:rsid w:val="004010AC"/>
    <w:rsid w:val="004023C4"/>
    <w:rsid w:val="0040715A"/>
    <w:rsid w:val="00412608"/>
    <w:rsid w:val="0041261B"/>
    <w:rsid w:val="00414C50"/>
    <w:rsid w:val="0041732F"/>
    <w:rsid w:val="004175D2"/>
    <w:rsid w:val="00420E2E"/>
    <w:rsid w:val="00422A23"/>
    <w:rsid w:val="00425DDD"/>
    <w:rsid w:val="004365C3"/>
    <w:rsid w:val="00440B4F"/>
    <w:rsid w:val="00442FA0"/>
    <w:rsid w:val="004433E4"/>
    <w:rsid w:val="0044381B"/>
    <w:rsid w:val="00444CD9"/>
    <w:rsid w:val="00445FD7"/>
    <w:rsid w:val="00457FBA"/>
    <w:rsid w:val="00465973"/>
    <w:rsid w:val="00466E60"/>
    <w:rsid w:val="00474189"/>
    <w:rsid w:val="004759BC"/>
    <w:rsid w:val="004778BD"/>
    <w:rsid w:val="004809AD"/>
    <w:rsid w:val="004816A6"/>
    <w:rsid w:val="00485569"/>
    <w:rsid w:val="0048682E"/>
    <w:rsid w:val="00487B94"/>
    <w:rsid w:val="004919F8"/>
    <w:rsid w:val="00494D39"/>
    <w:rsid w:val="00495FDE"/>
    <w:rsid w:val="00496E9B"/>
    <w:rsid w:val="004A264D"/>
    <w:rsid w:val="004A5B33"/>
    <w:rsid w:val="004A708E"/>
    <w:rsid w:val="004B0C0C"/>
    <w:rsid w:val="004B11F7"/>
    <w:rsid w:val="004B648E"/>
    <w:rsid w:val="004B65DA"/>
    <w:rsid w:val="004C3338"/>
    <w:rsid w:val="004D1F76"/>
    <w:rsid w:val="004D20FE"/>
    <w:rsid w:val="004E30FC"/>
    <w:rsid w:val="004E5E57"/>
    <w:rsid w:val="004E72B8"/>
    <w:rsid w:val="004E7665"/>
    <w:rsid w:val="004F18D3"/>
    <w:rsid w:val="004F6429"/>
    <w:rsid w:val="004F6EEE"/>
    <w:rsid w:val="004F7A8A"/>
    <w:rsid w:val="005005C1"/>
    <w:rsid w:val="005033B5"/>
    <w:rsid w:val="00510B2B"/>
    <w:rsid w:val="00512716"/>
    <w:rsid w:val="00517A02"/>
    <w:rsid w:val="00520D35"/>
    <w:rsid w:val="00524B94"/>
    <w:rsid w:val="00526238"/>
    <w:rsid w:val="005304C4"/>
    <w:rsid w:val="0053186E"/>
    <w:rsid w:val="00532AEE"/>
    <w:rsid w:val="00533805"/>
    <w:rsid w:val="00541F17"/>
    <w:rsid w:val="00542DE9"/>
    <w:rsid w:val="00543AD4"/>
    <w:rsid w:val="0055093D"/>
    <w:rsid w:val="005531FC"/>
    <w:rsid w:val="005543D8"/>
    <w:rsid w:val="00555614"/>
    <w:rsid w:val="00555EE6"/>
    <w:rsid w:val="005574FF"/>
    <w:rsid w:val="0056574E"/>
    <w:rsid w:val="00571CFD"/>
    <w:rsid w:val="00572648"/>
    <w:rsid w:val="005735EC"/>
    <w:rsid w:val="00574EE6"/>
    <w:rsid w:val="00576705"/>
    <w:rsid w:val="00582353"/>
    <w:rsid w:val="00582434"/>
    <w:rsid w:val="00583376"/>
    <w:rsid w:val="00590E2E"/>
    <w:rsid w:val="00591B63"/>
    <w:rsid w:val="0059449D"/>
    <w:rsid w:val="00596C6E"/>
    <w:rsid w:val="005A0CA4"/>
    <w:rsid w:val="005A3640"/>
    <w:rsid w:val="005B1027"/>
    <w:rsid w:val="005B5E09"/>
    <w:rsid w:val="005B62F8"/>
    <w:rsid w:val="005B6734"/>
    <w:rsid w:val="005B706C"/>
    <w:rsid w:val="005B78B1"/>
    <w:rsid w:val="005C4CEC"/>
    <w:rsid w:val="005D4AC9"/>
    <w:rsid w:val="005D7480"/>
    <w:rsid w:val="005E1EB5"/>
    <w:rsid w:val="005E412C"/>
    <w:rsid w:val="005E5A52"/>
    <w:rsid w:val="005F0F66"/>
    <w:rsid w:val="005F216B"/>
    <w:rsid w:val="005F5AB7"/>
    <w:rsid w:val="00604F99"/>
    <w:rsid w:val="00612D3D"/>
    <w:rsid w:val="006142DB"/>
    <w:rsid w:val="006155E3"/>
    <w:rsid w:val="006164D9"/>
    <w:rsid w:val="006177B0"/>
    <w:rsid w:val="006224AE"/>
    <w:rsid w:val="00623EA0"/>
    <w:rsid w:val="00626CD3"/>
    <w:rsid w:val="006272DE"/>
    <w:rsid w:val="00631B05"/>
    <w:rsid w:val="00634496"/>
    <w:rsid w:val="00637328"/>
    <w:rsid w:val="00637F99"/>
    <w:rsid w:val="00640C9E"/>
    <w:rsid w:val="006428BC"/>
    <w:rsid w:val="00644EF4"/>
    <w:rsid w:val="006455C7"/>
    <w:rsid w:val="006469C0"/>
    <w:rsid w:val="00650866"/>
    <w:rsid w:val="00651176"/>
    <w:rsid w:val="00653B86"/>
    <w:rsid w:val="00654DA6"/>
    <w:rsid w:val="00654E8D"/>
    <w:rsid w:val="006615B8"/>
    <w:rsid w:val="0066273B"/>
    <w:rsid w:val="0066760D"/>
    <w:rsid w:val="0067022E"/>
    <w:rsid w:val="006705A5"/>
    <w:rsid w:val="006805C6"/>
    <w:rsid w:val="00683DF4"/>
    <w:rsid w:val="006857E6"/>
    <w:rsid w:val="00686612"/>
    <w:rsid w:val="00687506"/>
    <w:rsid w:val="00687CC9"/>
    <w:rsid w:val="00693BF5"/>
    <w:rsid w:val="00693CCF"/>
    <w:rsid w:val="006A7E65"/>
    <w:rsid w:val="006B09F5"/>
    <w:rsid w:val="006B4E97"/>
    <w:rsid w:val="006B4FD4"/>
    <w:rsid w:val="006B566B"/>
    <w:rsid w:val="006B58F3"/>
    <w:rsid w:val="006C0C0A"/>
    <w:rsid w:val="006C0DB6"/>
    <w:rsid w:val="006C1830"/>
    <w:rsid w:val="006C1A14"/>
    <w:rsid w:val="006C5784"/>
    <w:rsid w:val="006C603A"/>
    <w:rsid w:val="006C64CA"/>
    <w:rsid w:val="006D26D1"/>
    <w:rsid w:val="006D3B11"/>
    <w:rsid w:val="006D632E"/>
    <w:rsid w:val="006E12C5"/>
    <w:rsid w:val="006E2800"/>
    <w:rsid w:val="006E77C3"/>
    <w:rsid w:val="006F19C0"/>
    <w:rsid w:val="006F1CC2"/>
    <w:rsid w:val="006F4C6F"/>
    <w:rsid w:val="006F6E96"/>
    <w:rsid w:val="00707043"/>
    <w:rsid w:val="007071A3"/>
    <w:rsid w:val="00710170"/>
    <w:rsid w:val="00710E53"/>
    <w:rsid w:val="00717198"/>
    <w:rsid w:val="00721AF8"/>
    <w:rsid w:val="0072264A"/>
    <w:rsid w:val="007266F7"/>
    <w:rsid w:val="0073010E"/>
    <w:rsid w:val="00730F70"/>
    <w:rsid w:val="00736C03"/>
    <w:rsid w:val="007375D5"/>
    <w:rsid w:val="007431CC"/>
    <w:rsid w:val="00745DE0"/>
    <w:rsid w:val="0074655C"/>
    <w:rsid w:val="00746DD7"/>
    <w:rsid w:val="00746EA4"/>
    <w:rsid w:val="00751498"/>
    <w:rsid w:val="00752FD3"/>
    <w:rsid w:val="0075410B"/>
    <w:rsid w:val="00754A61"/>
    <w:rsid w:val="00754C77"/>
    <w:rsid w:val="00761969"/>
    <w:rsid w:val="007710D7"/>
    <w:rsid w:val="00782915"/>
    <w:rsid w:val="00786B7E"/>
    <w:rsid w:val="0079196C"/>
    <w:rsid w:val="007954C2"/>
    <w:rsid w:val="007A2827"/>
    <w:rsid w:val="007A5EB8"/>
    <w:rsid w:val="007A6649"/>
    <w:rsid w:val="007A6ED8"/>
    <w:rsid w:val="007C0E62"/>
    <w:rsid w:val="007C26FA"/>
    <w:rsid w:val="007C5AB6"/>
    <w:rsid w:val="007C7DB7"/>
    <w:rsid w:val="007D069E"/>
    <w:rsid w:val="007D51A1"/>
    <w:rsid w:val="007D74E4"/>
    <w:rsid w:val="007E3627"/>
    <w:rsid w:val="007E3709"/>
    <w:rsid w:val="007E49B6"/>
    <w:rsid w:val="007E57B6"/>
    <w:rsid w:val="007E647B"/>
    <w:rsid w:val="007E7713"/>
    <w:rsid w:val="007F4A00"/>
    <w:rsid w:val="007F6B18"/>
    <w:rsid w:val="007F7696"/>
    <w:rsid w:val="007F7DE5"/>
    <w:rsid w:val="00802568"/>
    <w:rsid w:val="00811270"/>
    <w:rsid w:val="008136E3"/>
    <w:rsid w:val="0081414F"/>
    <w:rsid w:val="00820216"/>
    <w:rsid w:val="0082403D"/>
    <w:rsid w:val="00826A42"/>
    <w:rsid w:val="00826E2F"/>
    <w:rsid w:val="00830CC9"/>
    <w:rsid w:val="008362E4"/>
    <w:rsid w:val="00842358"/>
    <w:rsid w:val="008427A7"/>
    <w:rsid w:val="00842A3D"/>
    <w:rsid w:val="00843045"/>
    <w:rsid w:val="008510FD"/>
    <w:rsid w:val="00861BDD"/>
    <w:rsid w:val="0087086E"/>
    <w:rsid w:val="00872699"/>
    <w:rsid w:val="00876698"/>
    <w:rsid w:val="00891F53"/>
    <w:rsid w:val="008929F3"/>
    <w:rsid w:val="0089658E"/>
    <w:rsid w:val="008969B3"/>
    <w:rsid w:val="008A175A"/>
    <w:rsid w:val="008B012E"/>
    <w:rsid w:val="008B1959"/>
    <w:rsid w:val="008B546F"/>
    <w:rsid w:val="008B57DE"/>
    <w:rsid w:val="008C3458"/>
    <w:rsid w:val="008C35C3"/>
    <w:rsid w:val="008C5C18"/>
    <w:rsid w:val="008C5FFF"/>
    <w:rsid w:val="008D3C4A"/>
    <w:rsid w:val="008D3E72"/>
    <w:rsid w:val="008D59AF"/>
    <w:rsid w:val="008D5BA1"/>
    <w:rsid w:val="008E137D"/>
    <w:rsid w:val="008E2616"/>
    <w:rsid w:val="008E292D"/>
    <w:rsid w:val="008E2DEF"/>
    <w:rsid w:val="008E31AF"/>
    <w:rsid w:val="008E335A"/>
    <w:rsid w:val="008F0485"/>
    <w:rsid w:val="008F0D40"/>
    <w:rsid w:val="008F10AE"/>
    <w:rsid w:val="008F1D11"/>
    <w:rsid w:val="008F5077"/>
    <w:rsid w:val="009040C7"/>
    <w:rsid w:val="0090594C"/>
    <w:rsid w:val="00905F0D"/>
    <w:rsid w:val="00913709"/>
    <w:rsid w:val="00921930"/>
    <w:rsid w:val="00924086"/>
    <w:rsid w:val="00924123"/>
    <w:rsid w:val="0093174B"/>
    <w:rsid w:val="00934375"/>
    <w:rsid w:val="00934696"/>
    <w:rsid w:val="00935831"/>
    <w:rsid w:val="00936459"/>
    <w:rsid w:val="0094527B"/>
    <w:rsid w:val="00952062"/>
    <w:rsid w:val="0095449A"/>
    <w:rsid w:val="009544C6"/>
    <w:rsid w:val="00955166"/>
    <w:rsid w:val="00955C6F"/>
    <w:rsid w:val="00956733"/>
    <w:rsid w:val="009629F4"/>
    <w:rsid w:val="00964340"/>
    <w:rsid w:val="00973955"/>
    <w:rsid w:val="00973971"/>
    <w:rsid w:val="00973FBB"/>
    <w:rsid w:val="00974E3D"/>
    <w:rsid w:val="009768C3"/>
    <w:rsid w:val="00977F46"/>
    <w:rsid w:val="00984B3C"/>
    <w:rsid w:val="00984C2B"/>
    <w:rsid w:val="00987B5C"/>
    <w:rsid w:val="0099023A"/>
    <w:rsid w:val="0099525F"/>
    <w:rsid w:val="009A0B4F"/>
    <w:rsid w:val="009A4010"/>
    <w:rsid w:val="009A4C15"/>
    <w:rsid w:val="009A7CB1"/>
    <w:rsid w:val="009A7EA2"/>
    <w:rsid w:val="009C364B"/>
    <w:rsid w:val="009C63A1"/>
    <w:rsid w:val="009C74AF"/>
    <w:rsid w:val="009C75B3"/>
    <w:rsid w:val="009C7CE7"/>
    <w:rsid w:val="009D0769"/>
    <w:rsid w:val="009D2CE9"/>
    <w:rsid w:val="009D52D4"/>
    <w:rsid w:val="009D7FD6"/>
    <w:rsid w:val="009E208D"/>
    <w:rsid w:val="009E3228"/>
    <w:rsid w:val="009E3249"/>
    <w:rsid w:val="009E32D4"/>
    <w:rsid w:val="009E6922"/>
    <w:rsid w:val="009E7650"/>
    <w:rsid w:val="009E7659"/>
    <w:rsid w:val="009F0D74"/>
    <w:rsid w:val="009F0FAD"/>
    <w:rsid w:val="00A0214B"/>
    <w:rsid w:val="00A05ADA"/>
    <w:rsid w:val="00A07817"/>
    <w:rsid w:val="00A134F4"/>
    <w:rsid w:val="00A1528A"/>
    <w:rsid w:val="00A16286"/>
    <w:rsid w:val="00A2262B"/>
    <w:rsid w:val="00A252B3"/>
    <w:rsid w:val="00A25942"/>
    <w:rsid w:val="00A26072"/>
    <w:rsid w:val="00A30399"/>
    <w:rsid w:val="00A31B66"/>
    <w:rsid w:val="00A3290E"/>
    <w:rsid w:val="00A3312B"/>
    <w:rsid w:val="00A35674"/>
    <w:rsid w:val="00A35815"/>
    <w:rsid w:val="00A45BE4"/>
    <w:rsid w:val="00A47B9C"/>
    <w:rsid w:val="00A51DD2"/>
    <w:rsid w:val="00A524B7"/>
    <w:rsid w:val="00A535D8"/>
    <w:rsid w:val="00A570BD"/>
    <w:rsid w:val="00A579A6"/>
    <w:rsid w:val="00A61434"/>
    <w:rsid w:val="00A62D76"/>
    <w:rsid w:val="00A63A1A"/>
    <w:rsid w:val="00A66AAC"/>
    <w:rsid w:val="00A77E2C"/>
    <w:rsid w:val="00A81D0F"/>
    <w:rsid w:val="00A83704"/>
    <w:rsid w:val="00A843B7"/>
    <w:rsid w:val="00A92107"/>
    <w:rsid w:val="00A9424E"/>
    <w:rsid w:val="00A955B2"/>
    <w:rsid w:val="00AA4B9B"/>
    <w:rsid w:val="00AB1830"/>
    <w:rsid w:val="00AB2AEE"/>
    <w:rsid w:val="00AB2C8C"/>
    <w:rsid w:val="00AB3EF8"/>
    <w:rsid w:val="00AB62CC"/>
    <w:rsid w:val="00AC1224"/>
    <w:rsid w:val="00AC18BF"/>
    <w:rsid w:val="00AC37B6"/>
    <w:rsid w:val="00AC3FFE"/>
    <w:rsid w:val="00AC5CAD"/>
    <w:rsid w:val="00AC6034"/>
    <w:rsid w:val="00AC7983"/>
    <w:rsid w:val="00AD140E"/>
    <w:rsid w:val="00AD573B"/>
    <w:rsid w:val="00AD7759"/>
    <w:rsid w:val="00AE1E11"/>
    <w:rsid w:val="00AE6D06"/>
    <w:rsid w:val="00AE735A"/>
    <w:rsid w:val="00AF1DDD"/>
    <w:rsid w:val="00AF24EC"/>
    <w:rsid w:val="00AF26E1"/>
    <w:rsid w:val="00AF4465"/>
    <w:rsid w:val="00B01474"/>
    <w:rsid w:val="00B05061"/>
    <w:rsid w:val="00B22D2A"/>
    <w:rsid w:val="00B247CD"/>
    <w:rsid w:val="00B24E86"/>
    <w:rsid w:val="00B25F04"/>
    <w:rsid w:val="00B32EE7"/>
    <w:rsid w:val="00B37343"/>
    <w:rsid w:val="00B37476"/>
    <w:rsid w:val="00B51915"/>
    <w:rsid w:val="00B5191F"/>
    <w:rsid w:val="00B5294C"/>
    <w:rsid w:val="00B620FB"/>
    <w:rsid w:val="00B63975"/>
    <w:rsid w:val="00B64506"/>
    <w:rsid w:val="00B7289B"/>
    <w:rsid w:val="00B747F0"/>
    <w:rsid w:val="00B75C76"/>
    <w:rsid w:val="00B7744C"/>
    <w:rsid w:val="00B83B95"/>
    <w:rsid w:val="00B8504F"/>
    <w:rsid w:val="00B85399"/>
    <w:rsid w:val="00B90D49"/>
    <w:rsid w:val="00B92F0B"/>
    <w:rsid w:val="00B9392B"/>
    <w:rsid w:val="00B96559"/>
    <w:rsid w:val="00BA2C79"/>
    <w:rsid w:val="00BA4C06"/>
    <w:rsid w:val="00BB0F46"/>
    <w:rsid w:val="00BB6E69"/>
    <w:rsid w:val="00BB7C52"/>
    <w:rsid w:val="00BC17D5"/>
    <w:rsid w:val="00BC236E"/>
    <w:rsid w:val="00BC2559"/>
    <w:rsid w:val="00BC51FE"/>
    <w:rsid w:val="00BC548F"/>
    <w:rsid w:val="00BC5F9D"/>
    <w:rsid w:val="00BD438F"/>
    <w:rsid w:val="00BE2115"/>
    <w:rsid w:val="00BE497A"/>
    <w:rsid w:val="00BE5980"/>
    <w:rsid w:val="00BE7FB7"/>
    <w:rsid w:val="00BF3662"/>
    <w:rsid w:val="00BF3E8F"/>
    <w:rsid w:val="00BF66B2"/>
    <w:rsid w:val="00C03793"/>
    <w:rsid w:val="00C05EFA"/>
    <w:rsid w:val="00C06B87"/>
    <w:rsid w:val="00C101A4"/>
    <w:rsid w:val="00C1038F"/>
    <w:rsid w:val="00C1136E"/>
    <w:rsid w:val="00C121B9"/>
    <w:rsid w:val="00C13933"/>
    <w:rsid w:val="00C20277"/>
    <w:rsid w:val="00C2143C"/>
    <w:rsid w:val="00C21901"/>
    <w:rsid w:val="00C27336"/>
    <w:rsid w:val="00C27D66"/>
    <w:rsid w:val="00C33E9D"/>
    <w:rsid w:val="00C3559E"/>
    <w:rsid w:val="00C37204"/>
    <w:rsid w:val="00C375D1"/>
    <w:rsid w:val="00C4028B"/>
    <w:rsid w:val="00C40852"/>
    <w:rsid w:val="00C41B3D"/>
    <w:rsid w:val="00C43764"/>
    <w:rsid w:val="00C471C4"/>
    <w:rsid w:val="00C5542F"/>
    <w:rsid w:val="00C55C9B"/>
    <w:rsid w:val="00C566ED"/>
    <w:rsid w:val="00C60990"/>
    <w:rsid w:val="00C64618"/>
    <w:rsid w:val="00C659B3"/>
    <w:rsid w:val="00C66E3B"/>
    <w:rsid w:val="00C74256"/>
    <w:rsid w:val="00C74F49"/>
    <w:rsid w:val="00C75858"/>
    <w:rsid w:val="00C80DF9"/>
    <w:rsid w:val="00C84257"/>
    <w:rsid w:val="00C922E2"/>
    <w:rsid w:val="00C9363E"/>
    <w:rsid w:val="00C93D28"/>
    <w:rsid w:val="00C94226"/>
    <w:rsid w:val="00C942C5"/>
    <w:rsid w:val="00CA4D3C"/>
    <w:rsid w:val="00CA5B29"/>
    <w:rsid w:val="00CB6935"/>
    <w:rsid w:val="00CC4F3A"/>
    <w:rsid w:val="00CC67FA"/>
    <w:rsid w:val="00CC7ED0"/>
    <w:rsid w:val="00CD0ADA"/>
    <w:rsid w:val="00CD219E"/>
    <w:rsid w:val="00CD2882"/>
    <w:rsid w:val="00CD4541"/>
    <w:rsid w:val="00CD6CC6"/>
    <w:rsid w:val="00CD730A"/>
    <w:rsid w:val="00CE2FBF"/>
    <w:rsid w:val="00CE37CF"/>
    <w:rsid w:val="00CE3FF2"/>
    <w:rsid w:val="00CE479C"/>
    <w:rsid w:val="00CF3B4F"/>
    <w:rsid w:val="00CF48BC"/>
    <w:rsid w:val="00CF49B7"/>
    <w:rsid w:val="00CF4D6A"/>
    <w:rsid w:val="00D02B1A"/>
    <w:rsid w:val="00D0474A"/>
    <w:rsid w:val="00D04884"/>
    <w:rsid w:val="00D1091F"/>
    <w:rsid w:val="00D12D4A"/>
    <w:rsid w:val="00D15A99"/>
    <w:rsid w:val="00D23445"/>
    <w:rsid w:val="00D24E94"/>
    <w:rsid w:val="00D25A89"/>
    <w:rsid w:val="00D25F31"/>
    <w:rsid w:val="00D2657C"/>
    <w:rsid w:val="00D2659D"/>
    <w:rsid w:val="00D30E08"/>
    <w:rsid w:val="00D30E58"/>
    <w:rsid w:val="00D32EF1"/>
    <w:rsid w:val="00D341BB"/>
    <w:rsid w:val="00D37EEC"/>
    <w:rsid w:val="00D415C7"/>
    <w:rsid w:val="00D440B4"/>
    <w:rsid w:val="00D445F3"/>
    <w:rsid w:val="00D50C5C"/>
    <w:rsid w:val="00D53512"/>
    <w:rsid w:val="00D53ADE"/>
    <w:rsid w:val="00D547F3"/>
    <w:rsid w:val="00D65DA8"/>
    <w:rsid w:val="00D662DD"/>
    <w:rsid w:val="00D67B3B"/>
    <w:rsid w:val="00D7035A"/>
    <w:rsid w:val="00D719F8"/>
    <w:rsid w:val="00D72518"/>
    <w:rsid w:val="00D73E9F"/>
    <w:rsid w:val="00D77B3E"/>
    <w:rsid w:val="00D77C84"/>
    <w:rsid w:val="00D8525A"/>
    <w:rsid w:val="00D87008"/>
    <w:rsid w:val="00D87430"/>
    <w:rsid w:val="00D87C34"/>
    <w:rsid w:val="00D911D7"/>
    <w:rsid w:val="00D919FC"/>
    <w:rsid w:val="00D94814"/>
    <w:rsid w:val="00D9553D"/>
    <w:rsid w:val="00D96EC8"/>
    <w:rsid w:val="00D97594"/>
    <w:rsid w:val="00D97878"/>
    <w:rsid w:val="00D97B66"/>
    <w:rsid w:val="00DA009E"/>
    <w:rsid w:val="00DA12D4"/>
    <w:rsid w:val="00DA24DF"/>
    <w:rsid w:val="00DA360C"/>
    <w:rsid w:val="00DA40E8"/>
    <w:rsid w:val="00DA6B22"/>
    <w:rsid w:val="00DA6FA0"/>
    <w:rsid w:val="00DB0642"/>
    <w:rsid w:val="00DB2E85"/>
    <w:rsid w:val="00DB6F23"/>
    <w:rsid w:val="00DC7943"/>
    <w:rsid w:val="00DD3AB6"/>
    <w:rsid w:val="00DE1DC7"/>
    <w:rsid w:val="00DE54CF"/>
    <w:rsid w:val="00DE5693"/>
    <w:rsid w:val="00DF5FE1"/>
    <w:rsid w:val="00DF75C1"/>
    <w:rsid w:val="00DF7D0D"/>
    <w:rsid w:val="00E027ED"/>
    <w:rsid w:val="00E03E2B"/>
    <w:rsid w:val="00E052E4"/>
    <w:rsid w:val="00E06C22"/>
    <w:rsid w:val="00E12D15"/>
    <w:rsid w:val="00E14303"/>
    <w:rsid w:val="00E146F7"/>
    <w:rsid w:val="00E16484"/>
    <w:rsid w:val="00E21707"/>
    <w:rsid w:val="00E21D09"/>
    <w:rsid w:val="00E24C6A"/>
    <w:rsid w:val="00E26495"/>
    <w:rsid w:val="00E26DB2"/>
    <w:rsid w:val="00E32927"/>
    <w:rsid w:val="00E335ED"/>
    <w:rsid w:val="00E339CE"/>
    <w:rsid w:val="00E36BF8"/>
    <w:rsid w:val="00E44150"/>
    <w:rsid w:val="00E50559"/>
    <w:rsid w:val="00E52FE6"/>
    <w:rsid w:val="00E53B6D"/>
    <w:rsid w:val="00E56212"/>
    <w:rsid w:val="00E5657E"/>
    <w:rsid w:val="00E618F4"/>
    <w:rsid w:val="00E677A8"/>
    <w:rsid w:val="00E70892"/>
    <w:rsid w:val="00E72B36"/>
    <w:rsid w:val="00E73B08"/>
    <w:rsid w:val="00E75769"/>
    <w:rsid w:val="00E81687"/>
    <w:rsid w:val="00E823B8"/>
    <w:rsid w:val="00E8251D"/>
    <w:rsid w:val="00E8598C"/>
    <w:rsid w:val="00E92182"/>
    <w:rsid w:val="00E9543F"/>
    <w:rsid w:val="00E95762"/>
    <w:rsid w:val="00E95F71"/>
    <w:rsid w:val="00E96EA8"/>
    <w:rsid w:val="00EA0943"/>
    <w:rsid w:val="00EA3D64"/>
    <w:rsid w:val="00EB02EB"/>
    <w:rsid w:val="00EB2A86"/>
    <w:rsid w:val="00EC1318"/>
    <w:rsid w:val="00EC2AB5"/>
    <w:rsid w:val="00EC3BA9"/>
    <w:rsid w:val="00EC4594"/>
    <w:rsid w:val="00EE0400"/>
    <w:rsid w:val="00EE0408"/>
    <w:rsid w:val="00EE2703"/>
    <w:rsid w:val="00EE35AE"/>
    <w:rsid w:val="00EE3D08"/>
    <w:rsid w:val="00EE4D82"/>
    <w:rsid w:val="00EF0BC4"/>
    <w:rsid w:val="00EF0E26"/>
    <w:rsid w:val="00EF277E"/>
    <w:rsid w:val="00F01666"/>
    <w:rsid w:val="00F04072"/>
    <w:rsid w:val="00F079AA"/>
    <w:rsid w:val="00F10407"/>
    <w:rsid w:val="00F11491"/>
    <w:rsid w:val="00F11FEF"/>
    <w:rsid w:val="00F129BC"/>
    <w:rsid w:val="00F22180"/>
    <w:rsid w:val="00F24E45"/>
    <w:rsid w:val="00F31EDF"/>
    <w:rsid w:val="00F33DC4"/>
    <w:rsid w:val="00F346A2"/>
    <w:rsid w:val="00F34990"/>
    <w:rsid w:val="00F36A99"/>
    <w:rsid w:val="00F40CE0"/>
    <w:rsid w:val="00F43500"/>
    <w:rsid w:val="00F43B3E"/>
    <w:rsid w:val="00F47FAA"/>
    <w:rsid w:val="00F525A1"/>
    <w:rsid w:val="00F529A8"/>
    <w:rsid w:val="00F52A01"/>
    <w:rsid w:val="00F53F23"/>
    <w:rsid w:val="00F620EA"/>
    <w:rsid w:val="00F6698C"/>
    <w:rsid w:val="00F66B88"/>
    <w:rsid w:val="00F677E9"/>
    <w:rsid w:val="00F71C4B"/>
    <w:rsid w:val="00F746BD"/>
    <w:rsid w:val="00F74D74"/>
    <w:rsid w:val="00F75633"/>
    <w:rsid w:val="00F75C3B"/>
    <w:rsid w:val="00F76305"/>
    <w:rsid w:val="00F920AA"/>
    <w:rsid w:val="00F92FB9"/>
    <w:rsid w:val="00F96C0B"/>
    <w:rsid w:val="00F97065"/>
    <w:rsid w:val="00FA04F4"/>
    <w:rsid w:val="00FA1536"/>
    <w:rsid w:val="00FA3B17"/>
    <w:rsid w:val="00FA4B31"/>
    <w:rsid w:val="00FA5874"/>
    <w:rsid w:val="00FA5E92"/>
    <w:rsid w:val="00FA6C3F"/>
    <w:rsid w:val="00FA77D0"/>
    <w:rsid w:val="00FB1B4E"/>
    <w:rsid w:val="00FB33CA"/>
    <w:rsid w:val="00FB7641"/>
    <w:rsid w:val="00FB7FE9"/>
    <w:rsid w:val="00FC2249"/>
    <w:rsid w:val="00FC2E3F"/>
    <w:rsid w:val="00FC35AA"/>
    <w:rsid w:val="00FC4226"/>
    <w:rsid w:val="00FC44E0"/>
    <w:rsid w:val="00FC6698"/>
    <w:rsid w:val="00FD0CBB"/>
    <w:rsid w:val="00FD1777"/>
    <w:rsid w:val="00FD357F"/>
    <w:rsid w:val="00FD56C5"/>
    <w:rsid w:val="00FD7292"/>
    <w:rsid w:val="00FD799A"/>
    <w:rsid w:val="00FE23F2"/>
    <w:rsid w:val="00FE3133"/>
    <w:rsid w:val="00FF070D"/>
    <w:rsid w:val="00FF5802"/>
    <w:rsid w:val="00FF6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1707"/>
    <w:rPr>
      <w:color w:val="auto"/>
      <w:szCs w:val="20"/>
    </w:rPr>
  </w:style>
  <w:style w:type="paragraph" w:styleId="1">
    <w:name w:val="heading 1"/>
    <w:basedOn w:val="a"/>
    <w:next w:val="a"/>
    <w:link w:val="10"/>
    <w:autoRedefine/>
    <w:uiPriority w:val="9"/>
    <w:qFormat/>
    <w:rsid w:val="00623EA0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250219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F76305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176241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23EA0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250219"/>
    <w:rPr>
      <w:rFonts w:eastAsiaTheme="majorEastAsia" w:cstheme="majorBidi"/>
      <w:b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png"/><Relationship Id="rId47" Type="http://schemas.openxmlformats.org/officeDocument/2006/relationships/image" Target="media/image24.png"/><Relationship Id="rId63" Type="http://schemas.openxmlformats.org/officeDocument/2006/relationships/oleObject" Target="embeddings/oleObject23.bin"/><Relationship Id="rId68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image" Target="media/image22.png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61" Type="http://schemas.openxmlformats.org/officeDocument/2006/relationships/image" Target="media/image32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56" Type="http://schemas.openxmlformats.org/officeDocument/2006/relationships/oleObject" Target="embeddings/oleObject19.bin"/><Relationship Id="rId64" Type="http://schemas.openxmlformats.org/officeDocument/2006/relationships/image" Target="media/image34.png"/><Relationship Id="rId69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8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wmf"/><Relationship Id="rId46" Type="http://schemas.openxmlformats.org/officeDocument/2006/relationships/image" Target="media/image23.png"/><Relationship Id="rId59" Type="http://schemas.openxmlformats.org/officeDocument/2006/relationships/oleObject" Target="embeddings/oleObject22.bin"/><Relationship Id="rId67" Type="http://schemas.openxmlformats.org/officeDocument/2006/relationships/image" Target="media/image36.pn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18.bin"/><Relationship Id="rId62" Type="http://schemas.openxmlformats.org/officeDocument/2006/relationships/image" Target="media/image33.w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png"/><Relationship Id="rId49" Type="http://schemas.openxmlformats.org/officeDocument/2006/relationships/image" Target="media/image26.png"/><Relationship Id="rId57" Type="http://schemas.openxmlformats.org/officeDocument/2006/relationships/oleObject" Target="embeddings/oleObject2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21.png"/><Relationship Id="rId52" Type="http://schemas.openxmlformats.org/officeDocument/2006/relationships/oleObject" Target="embeddings/oleObject17.bin"/><Relationship Id="rId60" Type="http://schemas.openxmlformats.org/officeDocument/2006/relationships/image" Target="media/image31.png"/><Relationship Id="rId65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7.png"/><Relationship Id="rId55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3</TotalTime>
  <Pages>28</Pages>
  <Words>6697</Words>
  <Characters>38179</Characters>
  <Application>Microsoft Office Word</Application>
  <DocSecurity>0</DocSecurity>
  <Lines>318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46</cp:revision>
  <cp:lastPrinted>2020-10-21T06:23:00Z</cp:lastPrinted>
  <dcterms:created xsi:type="dcterms:W3CDTF">2018-05-02T14:24:00Z</dcterms:created>
  <dcterms:modified xsi:type="dcterms:W3CDTF">2020-11-10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